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101C" w:rsidRDefault="0033101C" w:rsidP="0033101C">
      <w:pPr>
        <w:autoSpaceDE w:val="0"/>
        <w:autoSpaceDN w:val="0"/>
        <w:adjustRightInd w:val="0"/>
        <w:spacing w:after="0" w:line="240" w:lineRule="auto"/>
        <w:rPr>
          <w:rFonts w:ascii="PLRoman12-Bold" w:hAnsi="PLRoman12-Bold" w:cs="PLRoman12-Bold"/>
          <w:b/>
          <w:bCs/>
          <w:sz w:val="29"/>
          <w:szCs w:val="29"/>
        </w:rPr>
      </w:pPr>
      <w:r>
        <w:rPr>
          <w:rFonts w:ascii="PLRoman12-Bold" w:hAnsi="PLRoman12-Bold" w:cs="PLRoman12-Bold"/>
          <w:b/>
          <w:bCs/>
          <w:sz w:val="29"/>
          <w:szCs w:val="29"/>
        </w:rPr>
        <w:t>3.1 Elektromagnes</w:t>
      </w:r>
    </w:p>
    <w:p w:rsidR="00473B78" w:rsidRDefault="0033101C" w:rsidP="0033101C">
      <w:pPr>
        <w:autoSpaceDE w:val="0"/>
        <w:autoSpaceDN w:val="0"/>
        <w:adjustRightInd w:val="0"/>
        <w:spacing w:after="0" w:line="360" w:lineRule="auto"/>
        <w:jc w:val="both"/>
        <w:rPr>
          <w:rFonts w:ascii="PLRoman10-Regular" w:hAnsi="PLRoman10-Regular" w:cs="PLRoman10-Regular"/>
          <w:sz w:val="20"/>
          <w:szCs w:val="20"/>
        </w:rPr>
      </w:pPr>
      <w:r w:rsidRPr="0033101C">
        <w:rPr>
          <w:rFonts w:ascii="PLRoman10-Regular" w:hAnsi="PLRoman10-Regular" w:cs="PLRoman10-Regular"/>
          <w:sz w:val="20"/>
          <w:szCs w:val="20"/>
        </w:rPr>
        <w:t xml:space="preserve">Wykorzystać równania </w:t>
      </w:r>
      <w:proofErr w:type="spellStart"/>
      <w:r w:rsidRPr="0033101C">
        <w:rPr>
          <w:rFonts w:ascii="PLRoman10-Regular" w:hAnsi="PLRoman10-Regular" w:cs="PLRoman10-Regular"/>
          <w:sz w:val="20"/>
          <w:szCs w:val="20"/>
        </w:rPr>
        <w:t>Lagrange’a</w:t>
      </w:r>
      <w:proofErr w:type="spellEnd"/>
      <w:r w:rsidRPr="0033101C">
        <w:rPr>
          <w:rFonts w:ascii="PLRoman10-Regular" w:hAnsi="PLRoman10-Regular" w:cs="PLRoman10-Regular"/>
          <w:sz w:val="20"/>
          <w:szCs w:val="20"/>
        </w:rPr>
        <w:t xml:space="preserve"> do uzyskania opisu dynamiki elektromagnesu z rdzeniem nurnikowym.</w:t>
      </w:r>
      <w:r>
        <w:rPr>
          <w:rFonts w:ascii="PLRoman10-Regular" w:hAnsi="PLRoman10-Regular" w:cs="PLRoman10-Regular"/>
          <w:sz w:val="20"/>
          <w:szCs w:val="20"/>
        </w:rPr>
        <w:t xml:space="preserve"> </w:t>
      </w:r>
      <w:r w:rsidRPr="0033101C">
        <w:rPr>
          <w:rFonts w:ascii="PLRoman10-Regular" w:hAnsi="PLRoman10-Regular" w:cs="PLRoman10-Regular"/>
          <w:sz w:val="20"/>
          <w:szCs w:val="20"/>
        </w:rPr>
        <w:t xml:space="preserve">Zlinearyzować otrzymane równania i znaleźć macierzową transmitancję operatorową </w:t>
      </w:r>
      <w:r w:rsidRPr="0033101C">
        <w:rPr>
          <w:rFonts w:ascii="PLMathItalic10-Italic" w:hAnsi="PLMathItalic10-Italic" w:cs="PLMathItalic10-Italic"/>
          <w:i/>
          <w:iCs/>
          <w:sz w:val="20"/>
          <w:szCs w:val="20"/>
        </w:rPr>
        <w:t>G</w:t>
      </w:r>
      <w:r w:rsidRPr="0033101C">
        <w:rPr>
          <w:rFonts w:ascii="PLRoman10-Regular" w:hAnsi="PLRoman10-Regular" w:cs="PLRoman10-Regular"/>
          <w:sz w:val="20"/>
          <w:szCs w:val="20"/>
        </w:rPr>
        <w:t>(</w:t>
      </w:r>
      <w:r w:rsidRPr="0033101C">
        <w:rPr>
          <w:rFonts w:ascii="PLMathItalic10-Italic" w:hAnsi="PLMathItalic10-Italic" w:cs="PLMathItalic10-Italic"/>
          <w:i/>
          <w:iCs/>
          <w:sz w:val="20"/>
          <w:szCs w:val="20"/>
        </w:rPr>
        <w:t>s</w:t>
      </w:r>
      <w:r w:rsidRPr="0033101C">
        <w:rPr>
          <w:rFonts w:ascii="PLRoman10-Regular" w:hAnsi="PLRoman10-Regular" w:cs="PLRoman10-Regular"/>
          <w:sz w:val="20"/>
          <w:szCs w:val="20"/>
        </w:rPr>
        <w:t>) dla</w:t>
      </w:r>
      <w:r>
        <w:rPr>
          <w:rFonts w:ascii="PLRoman10-Regular" w:hAnsi="PLRoman10-Regular" w:cs="PLRoman10-Regular"/>
          <w:sz w:val="20"/>
          <w:szCs w:val="20"/>
        </w:rPr>
        <w:t xml:space="preserve"> </w:t>
      </w:r>
      <w:r w:rsidRPr="0033101C">
        <w:rPr>
          <w:rFonts w:ascii="PLRoman10-Regular" w:hAnsi="PLRoman10-Regular" w:cs="PLRoman10-Regular"/>
          <w:sz w:val="20"/>
          <w:szCs w:val="20"/>
        </w:rPr>
        <w:t>przyrostów wokół punktu pracy. Pominąć oporność magnetyczną żelaza i przyjąć, że indukcyjność uzwojenia</w:t>
      </w:r>
      <w:r>
        <w:rPr>
          <w:rFonts w:ascii="PLRoman10-Regular" w:hAnsi="PLRoman10-Regular" w:cs="PLRoman10-Regular"/>
          <w:sz w:val="20"/>
          <w:szCs w:val="20"/>
        </w:rPr>
        <w:t xml:space="preserve"> </w:t>
      </w:r>
      <w:r w:rsidRPr="0033101C">
        <w:rPr>
          <w:rFonts w:ascii="PLRoman10-Regular" w:hAnsi="PLRoman10-Regular" w:cs="PLRoman10-Regular"/>
          <w:sz w:val="20"/>
          <w:szCs w:val="20"/>
        </w:rPr>
        <w:t xml:space="preserve">określa wzór </w:t>
      </w:r>
      <w:r w:rsidRPr="0033101C">
        <w:rPr>
          <w:rFonts w:ascii="PLMathItalic10-Italic" w:hAnsi="PLMathItalic10-Italic" w:cs="PLMathItalic10-Italic"/>
          <w:i/>
          <w:iCs/>
          <w:sz w:val="20"/>
          <w:szCs w:val="20"/>
        </w:rPr>
        <w:t xml:space="preserve">L </w:t>
      </w:r>
      <w:r w:rsidRPr="0033101C">
        <w:rPr>
          <w:rFonts w:ascii="PLRoman10-Regular" w:hAnsi="PLRoman10-Regular" w:cs="PLRoman10-Regular"/>
          <w:sz w:val="20"/>
          <w:szCs w:val="20"/>
        </w:rPr>
        <w:t xml:space="preserve">= </w:t>
      </w:r>
      <w:proofErr w:type="spellStart"/>
      <w:r w:rsidRPr="0033101C">
        <w:rPr>
          <w:rFonts w:ascii="PLMathItalic7-Italic" w:hAnsi="PLMathItalic7-Italic" w:cs="PLMathItalic7-Italic"/>
          <w:i/>
          <w:iCs/>
          <w:sz w:val="20"/>
          <w:szCs w:val="20"/>
        </w:rPr>
        <w:t>l</w:t>
      </w:r>
      <w:r w:rsidRPr="0033101C">
        <w:rPr>
          <w:rFonts w:ascii="PLRoman5-Regular" w:hAnsi="PLRoman5-Regular" w:cs="PLRoman5-Regular"/>
          <w:sz w:val="20"/>
          <w:szCs w:val="20"/>
        </w:rPr>
        <w:t>0</w:t>
      </w:r>
      <w:proofErr w:type="spellEnd"/>
      <w:r w:rsidRPr="0033101C">
        <w:rPr>
          <w:rFonts w:ascii="PLRoman5-Regular" w:hAnsi="PLRoman5-Regular" w:cs="PLRoman5-Regular"/>
          <w:sz w:val="20"/>
          <w:szCs w:val="20"/>
          <w:vertAlign w:val="subscript"/>
        </w:rPr>
        <w:t>/</w:t>
      </w:r>
      <w:r w:rsidRPr="0033101C">
        <w:rPr>
          <w:rFonts w:ascii="PLMathItalic7-Italic" w:hAnsi="PLMathItalic7-Italic" w:cs="PLMathItalic7-Italic"/>
          <w:i/>
          <w:iCs/>
          <w:sz w:val="20"/>
          <w:szCs w:val="20"/>
        </w:rPr>
        <w:t>/</w:t>
      </w:r>
      <w:proofErr w:type="spellStart"/>
      <w:r w:rsidRPr="0033101C">
        <w:rPr>
          <w:rFonts w:ascii="PLMathItalic7-Italic" w:hAnsi="PLMathItalic7-Italic" w:cs="PLMathItalic7-Italic"/>
          <w:i/>
          <w:iCs/>
          <w:sz w:val="20"/>
          <w:szCs w:val="20"/>
        </w:rPr>
        <w:t>x</w:t>
      </w:r>
      <w:r w:rsidRPr="0033101C">
        <w:rPr>
          <w:rFonts w:ascii="PLRoman7-Regular" w:hAnsi="PLRoman7-Regular" w:cs="PLRoman7-Regular"/>
          <w:sz w:val="20"/>
          <w:szCs w:val="20"/>
        </w:rPr>
        <w:t>+</w:t>
      </w:r>
      <w:r w:rsidRPr="0033101C">
        <w:rPr>
          <w:rFonts w:ascii="PLMathItalic7-Italic" w:hAnsi="PLMathItalic7-Italic" w:cs="PLMathItalic7-Italic"/>
          <w:i/>
          <w:iCs/>
          <w:sz w:val="20"/>
          <w:szCs w:val="20"/>
        </w:rPr>
        <w:t>d</w:t>
      </w:r>
      <w:proofErr w:type="spellEnd"/>
      <w:r w:rsidRPr="0033101C">
        <w:rPr>
          <w:rFonts w:ascii="PLMathItalic7-Italic" w:hAnsi="PLMathItalic7-Italic" w:cs="PLMathItalic7-Italic"/>
          <w:i/>
          <w:iCs/>
          <w:sz w:val="20"/>
          <w:szCs w:val="20"/>
        </w:rPr>
        <w:t xml:space="preserve"> </w:t>
      </w:r>
      <w:r w:rsidRPr="0033101C">
        <w:rPr>
          <w:rFonts w:ascii="PLRoman10-Regular" w:hAnsi="PLRoman10-Regular" w:cs="PLRoman10-Regular"/>
          <w:sz w:val="20"/>
          <w:szCs w:val="20"/>
        </w:rPr>
        <w:t xml:space="preserve">, gdzie </w:t>
      </w:r>
      <w:proofErr w:type="spellStart"/>
      <w:r w:rsidRPr="0033101C">
        <w:rPr>
          <w:rFonts w:ascii="PLMathItalic10-Italic" w:hAnsi="PLMathItalic10-Italic" w:cs="PLMathItalic10-Italic"/>
          <w:i/>
          <w:iCs/>
          <w:sz w:val="20"/>
          <w:szCs w:val="20"/>
        </w:rPr>
        <w:t>l</w:t>
      </w:r>
      <w:r w:rsidRPr="0033101C">
        <w:rPr>
          <w:rFonts w:ascii="PLRoman7-Regular" w:hAnsi="PLRoman7-Regular" w:cs="PLRoman7-Regular"/>
          <w:sz w:val="20"/>
          <w:szCs w:val="20"/>
        </w:rPr>
        <w:t>0</w:t>
      </w:r>
      <w:proofErr w:type="spellEnd"/>
      <w:r w:rsidRPr="0033101C">
        <w:rPr>
          <w:rFonts w:ascii="PLRoman7-Regular" w:hAnsi="PLRoman7-Regular" w:cs="PLRoman7-Regular"/>
          <w:sz w:val="20"/>
          <w:szCs w:val="20"/>
        </w:rPr>
        <w:t xml:space="preserve"> </w:t>
      </w:r>
      <w:r w:rsidRPr="0033101C">
        <w:rPr>
          <w:rFonts w:ascii="PLRoman10-Regular" w:hAnsi="PLRoman10-Regular" w:cs="PLRoman10-Regular"/>
          <w:sz w:val="20"/>
          <w:szCs w:val="20"/>
        </w:rPr>
        <w:t xml:space="preserve">= </w:t>
      </w:r>
      <w:proofErr w:type="spellStart"/>
      <w:r w:rsidRPr="0033101C">
        <w:rPr>
          <w:rFonts w:ascii="PLRoman10-Regular" w:hAnsi="PLRoman10-Regular" w:cs="PLRoman10-Regular"/>
          <w:sz w:val="20"/>
          <w:szCs w:val="20"/>
        </w:rPr>
        <w:t>const</w:t>
      </w:r>
      <w:proofErr w:type="spellEnd"/>
      <w:r w:rsidRPr="0033101C">
        <w:rPr>
          <w:rFonts w:ascii="PLRoman10-Regular" w:hAnsi="PLRoman10-Regular" w:cs="PLRoman10-Regular"/>
          <w:sz w:val="20"/>
          <w:szCs w:val="20"/>
        </w:rPr>
        <w:t xml:space="preserve">. Wstępne napięcie sprężyny wynosi </w:t>
      </w:r>
      <w:proofErr w:type="spellStart"/>
      <w:r w:rsidRPr="0033101C">
        <w:rPr>
          <w:rFonts w:ascii="PLMathItalic10-Italic" w:hAnsi="PLMathItalic10-Italic" w:cs="PLMathItalic10-Italic"/>
          <w:i/>
          <w:iCs/>
          <w:sz w:val="20"/>
          <w:szCs w:val="20"/>
        </w:rPr>
        <w:t>x</w:t>
      </w:r>
      <w:r w:rsidRPr="0033101C">
        <w:rPr>
          <w:rFonts w:ascii="PLMathItalic7-Italic" w:hAnsi="PLMathItalic7-Italic" w:cs="PLMathItalic7-Italic"/>
          <w:i/>
          <w:iCs/>
          <w:sz w:val="20"/>
          <w:szCs w:val="20"/>
        </w:rPr>
        <w:t>w</w:t>
      </w:r>
      <w:proofErr w:type="spellEnd"/>
      <w:r w:rsidRPr="0033101C">
        <w:rPr>
          <w:rFonts w:ascii="PLRoman10-Regular" w:hAnsi="PLRoman10-Regular" w:cs="PLRoman10-Regular"/>
          <w:sz w:val="20"/>
          <w:szCs w:val="20"/>
        </w:rPr>
        <w:t>. Wykonać symulację</w:t>
      </w:r>
      <w:r>
        <w:rPr>
          <w:rFonts w:ascii="PLRoman10-Regular" w:hAnsi="PLRoman10-Regular" w:cs="PLRoman10-Regular"/>
          <w:sz w:val="20"/>
          <w:szCs w:val="20"/>
        </w:rPr>
        <w:t xml:space="preserve"> </w:t>
      </w:r>
      <w:r w:rsidRPr="0033101C">
        <w:rPr>
          <w:rFonts w:ascii="PLRoman10-Regular" w:hAnsi="PLRoman10-Regular" w:cs="PLRoman10-Regular"/>
          <w:sz w:val="20"/>
          <w:szCs w:val="20"/>
        </w:rPr>
        <w:t>modeli nieliniowego i liniowego (dla wymuszenia skokowego i sinusoidalnego) układu stosując przyborniki</w:t>
      </w:r>
      <w:r>
        <w:rPr>
          <w:rFonts w:ascii="PLRoman10-Regular" w:hAnsi="PLRoman10-Regular" w:cs="PLRoman10-Regular"/>
          <w:sz w:val="20"/>
          <w:szCs w:val="20"/>
        </w:rPr>
        <w:t xml:space="preserve"> </w:t>
      </w:r>
      <w:proofErr w:type="spellStart"/>
      <w:r w:rsidRPr="0033101C">
        <w:rPr>
          <w:rFonts w:ascii="PLTypewriter10-Regular" w:hAnsi="PLTypewriter10-Regular" w:cs="PLTypewriter10-Regular"/>
          <w:sz w:val="20"/>
          <w:szCs w:val="20"/>
        </w:rPr>
        <w:t>Simulink</w:t>
      </w:r>
      <w:proofErr w:type="spellEnd"/>
      <w:r w:rsidRPr="0033101C">
        <w:rPr>
          <w:rFonts w:ascii="PLRoman10-Regular" w:hAnsi="PLRoman10-Regular" w:cs="PLRoman10-Regular"/>
          <w:sz w:val="20"/>
          <w:szCs w:val="20"/>
        </w:rPr>
        <w:t xml:space="preserve">, </w:t>
      </w:r>
      <w:r w:rsidRPr="0033101C">
        <w:rPr>
          <w:rFonts w:ascii="PLTypewriter10-Regular" w:hAnsi="PLTypewriter10-Regular" w:cs="PLTypewriter10-Regular"/>
          <w:sz w:val="20"/>
          <w:szCs w:val="20"/>
        </w:rPr>
        <w:t xml:space="preserve">Control </w:t>
      </w:r>
      <w:r w:rsidRPr="0033101C">
        <w:rPr>
          <w:rFonts w:ascii="PLRoman10-Regular" w:hAnsi="PLRoman10-Regular" w:cs="PLRoman10-Regular"/>
          <w:sz w:val="20"/>
          <w:szCs w:val="20"/>
        </w:rPr>
        <w:t xml:space="preserve">oraz funkcję </w:t>
      </w:r>
      <w:proofErr w:type="spellStart"/>
      <w:r w:rsidRPr="0033101C">
        <w:rPr>
          <w:rFonts w:ascii="PLTypewriter10-Regular" w:hAnsi="PLTypewriter10-Regular" w:cs="PLTypewriter10-Regular"/>
          <w:sz w:val="20"/>
          <w:szCs w:val="20"/>
        </w:rPr>
        <w:t>ode45</w:t>
      </w:r>
      <w:proofErr w:type="spellEnd"/>
      <w:r w:rsidRPr="0033101C">
        <w:rPr>
          <w:rFonts w:ascii="PLTypewriter10-Regular" w:hAnsi="PLTypewriter10-Regular" w:cs="PLTypewriter10-Regular"/>
          <w:sz w:val="20"/>
          <w:szCs w:val="20"/>
        </w:rPr>
        <w:t xml:space="preserve"> </w:t>
      </w:r>
      <w:r w:rsidRPr="0033101C">
        <w:rPr>
          <w:rFonts w:ascii="PLRoman10-Regular" w:hAnsi="PLRoman10-Regular" w:cs="PLRoman10-Regular"/>
          <w:sz w:val="20"/>
          <w:szCs w:val="20"/>
        </w:rPr>
        <w:t xml:space="preserve">programu </w:t>
      </w:r>
      <w:proofErr w:type="spellStart"/>
      <w:r w:rsidRPr="0033101C">
        <w:rPr>
          <w:rFonts w:ascii="PLRoman10-Regular" w:hAnsi="PLRoman10-Regular" w:cs="PLRoman10-Regular"/>
          <w:sz w:val="20"/>
          <w:szCs w:val="20"/>
        </w:rPr>
        <w:t>Matlab</w:t>
      </w:r>
      <w:proofErr w:type="spellEnd"/>
      <w:r w:rsidRPr="0033101C">
        <w:rPr>
          <w:rFonts w:ascii="PLRoman10-Regular" w:hAnsi="PLRoman10-Regular" w:cs="PLRoman10-Regular"/>
          <w:sz w:val="20"/>
          <w:szCs w:val="20"/>
        </w:rPr>
        <w:t>. Porównać uzyskane odpowiedzi.</w:t>
      </w:r>
    </w:p>
    <w:p w:rsidR="0033101C" w:rsidRPr="0033101C" w:rsidRDefault="0033101C" w:rsidP="0033101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noProof/>
          <w:sz w:val="20"/>
          <w:szCs w:val="20"/>
          <w:lang w:eastAsia="pl-PL"/>
        </w:rPr>
      </w:pPr>
    </w:p>
    <w:p w:rsidR="00A909CF" w:rsidRPr="001D62E2" w:rsidRDefault="0033101C" w:rsidP="00A909CF">
      <w:pPr>
        <w:pStyle w:val="Akapitzlist"/>
        <w:rPr>
          <w:rFonts w:ascii="Times New Roman" w:hAnsi="Times New Roman" w:cs="Times New Roman"/>
          <w:noProof/>
          <w:sz w:val="24"/>
          <w:szCs w:val="24"/>
          <w:lang w:eastAsia="pl-PL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t>3.1.3. Przykład 3</w:t>
      </w:r>
    </w:p>
    <w:p w:rsidR="00A909CF" w:rsidRDefault="0033101C" w:rsidP="00A909CF">
      <w:pPr>
        <w:pStyle w:val="Akapitzli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pl-PL"/>
        </w:rPr>
        <w:drawing>
          <wp:inline distT="0" distB="0" distL="0" distR="0" wp14:anchorId="17873C06" wp14:editId="0B5A4C45">
            <wp:extent cx="4791075" cy="1939245"/>
            <wp:effectExtent l="0" t="0" r="0" b="4445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193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752E" w:rsidRPr="00B419F8" w:rsidRDefault="0049752E" w:rsidP="00A909CF">
      <w:pPr>
        <w:pStyle w:val="Akapitzlist"/>
        <w:jc w:val="center"/>
        <w:rPr>
          <w:rFonts w:ascii="Times New Roman" w:hAnsi="Times New Roman" w:cs="Times New Roman"/>
          <w:sz w:val="20"/>
          <w:szCs w:val="20"/>
        </w:rPr>
      </w:pPr>
      <w:r w:rsidRPr="00B419F8">
        <w:rPr>
          <w:rFonts w:ascii="Times New Roman" w:hAnsi="Times New Roman" w:cs="Times New Roman"/>
          <w:sz w:val="20"/>
          <w:szCs w:val="20"/>
        </w:rPr>
        <w:t xml:space="preserve">Rys. 1. Schemat układu </w:t>
      </w:r>
      <w:r w:rsidR="0033101C" w:rsidRPr="00B419F8">
        <w:rPr>
          <w:rFonts w:ascii="Times New Roman" w:hAnsi="Times New Roman" w:cs="Times New Roman"/>
          <w:sz w:val="20"/>
          <w:szCs w:val="20"/>
        </w:rPr>
        <w:t>elektromechanicznego 3.1.3</w:t>
      </w:r>
    </w:p>
    <w:p w:rsidR="007B07D6" w:rsidRPr="007B07D6" w:rsidRDefault="007B07D6" w:rsidP="00A909C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B07D6">
        <w:rPr>
          <w:rFonts w:ascii="Times New Roman" w:hAnsi="Times New Roman" w:cs="Times New Roman"/>
          <w:b/>
          <w:sz w:val="24"/>
          <w:szCs w:val="24"/>
        </w:rPr>
        <w:t xml:space="preserve">Opis dynamiki układu liniowego za pomocą równań </w:t>
      </w:r>
      <w:proofErr w:type="spellStart"/>
      <w:r w:rsidRPr="007B07D6">
        <w:rPr>
          <w:rFonts w:ascii="Times New Roman" w:hAnsi="Times New Roman" w:cs="Times New Roman"/>
          <w:b/>
          <w:sz w:val="24"/>
          <w:szCs w:val="24"/>
        </w:rPr>
        <w:t>Lagrange’a</w:t>
      </w:r>
      <w:proofErr w:type="spellEnd"/>
    </w:p>
    <w:p w:rsidR="00A909CF" w:rsidRPr="00C905FB" w:rsidRDefault="00A909CF" w:rsidP="00463BF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Przedstawiony układ składa się z </w:t>
      </w:r>
      <w:r w:rsidR="0033101C">
        <w:rPr>
          <w:rFonts w:ascii="Times New Roman" w:hAnsi="Times New Roman" w:cs="Times New Roman"/>
          <w:sz w:val="24"/>
          <w:szCs w:val="24"/>
        </w:rPr>
        <w:t xml:space="preserve">części mechanicznej oraz elektrycznej. W skład pierwszej z nich wchodzi obwód elektryczny </w:t>
      </w:r>
      <w:proofErr w:type="spellStart"/>
      <w:r w:rsidR="0033101C">
        <w:rPr>
          <w:rFonts w:ascii="Times New Roman" w:hAnsi="Times New Roman" w:cs="Times New Roman"/>
          <w:sz w:val="24"/>
          <w:szCs w:val="24"/>
        </w:rPr>
        <w:t>R</w:t>
      </w:r>
      <w:r w:rsidR="00E7379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3101C">
        <w:rPr>
          <w:rFonts w:ascii="Times New Roman" w:hAnsi="Times New Roman" w:cs="Times New Roman"/>
          <w:sz w:val="24"/>
          <w:szCs w:val="24"/>
        </w:rPr>
        <w:t>L</w:t>
      </w:r>
      <w:r w:rsidR="00E7379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3101C">
        <w:rPr>
          <w:rFonts w:ascii="Times New Roman" w:hAnsi="Times New Roman" w:cs="Times New Roman"/>
          <w:sz w:val="24"/>
          <w:szCs w:val="24"/>
        </w:rPr>
        <w:t>C</w:t>
      </w:r>
      <w:r w:rsidR="00E7379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spellEnd"/>
      <w:r w:rsidR="0033101C">
        <w:rPr>
          <w:rFonts w:ascii="Times New Roman" w:hAnsi="Times New Roman" w:cs="Times New Roman"/>
          <w:sz w:val="24"/>
          <w:szCs w:val="24"/>
        </w:rPr>
        <w:t xml:space="preserve"> oraz elektromagnes. W skład części mechanicznej wchodzą dwie masy </w:t>
      </w:r>
      <w:proofErr w:type="spellStart"/>
      <w:r w:rsidR="00E73793">
        <w:rPr>
          <w:rFonts w:ascii="Times New Roman" w:hAnsi="Times New Roman" w:cs="Times New Roman"/>
          <w:sz w:val="24"/>
          <w:szCs w:val="24"/>
        </w:rPr>
        <w:t>m</w:t>
      </w:r>
      <w:r w:rsidR="00E7379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spellEnd"/>
      <w:r w:rsidR="00E73793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="00E73793">
        <w:rPr>
          <w:rFonts w:ascii="Times New Roman" w:hAnsi="Times New Roman" w:cs="Times New Roman"/>
          <w:sz w:val="24"/>
          <w:szCs w:val="24"/>
        </w:rPr>
        <w:t>m</w:t>
      </w:r>
      <w:r w:rsidR="00E737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spellEnd"/>
      <w:r w:rsidR="00E73793">
        <w:rPr>
          <w:rFonts w:ascii="Times New Roman" w:hAnsi="Times New Roman" w:cs="Times New Roman"/>
          <w:sz w:val="24"/>
          <w:szCs w:val="24"/>
        </w:rPr>
        <w:t xml:space="preserve"> </w:t>
      </w:r>
      <w:r w:rsidR="0033101C">
        <w:rPr>
          <w:rFonts w:ascii="Times New Roman" w:hAnsi="Times New Roman" w:cs="Times New Roman"/>
          <w:sz w:val="24"/>
          <w:szCs w:val="24"/>
        </w:rPr>
        <w:t>połączone</w:t>
      </w:r>
      <w:r w:rsidR="00E73793">
        <w:rPr>
          <w:rFonts w:ascii="Times New Roman" w:hAnsi="Times New Roman" w:cs="Times New Roman"/>
          <w:sz w:val="24"/>
          <w:szCs w:val="24"/>
        </w:rPr>
        <w:t xml:space="preserve"> ze sobą sprężynami i tłumikami. Prąd przepływający przez cewkę </w:t>
      </w:r>
      <w:proofErr w:type="spellStart"/>
      <w:r w:rsidR="00E73793">
        <w:rPr>
          <w:rFonts w:ascii="Times New Roman" w:hAnsi="Times New Roman" w:cs="Times New Roman"/>
          <w:sz w:val="24"/>
          <w:szCs w:val="24"/>
        </w:rPr>
        <w:t>L</w:t>
      </w:r>
      <w:r w:rsidR="00E737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spellEnd"/>
      <w:r w:rsidR="00F267FD">
        <w:rPr>
          <w:rFonts w:ascii="Times New Roman" w:hAnsi="Times New Roman" w:cs="Times New Roman"/>
          <w:sz w:val="24"/>
          <w:szCs w:val="24"/>
        </w:rPr>
        <w:t xml:space="preserve"> nawiniętą na rdzeń ferromagnetyczny wytwarza pole </w:t>
      </w:r>
      <w:r w:rsidR="00E73793">
        <w:rPr>
          <w:rFonts w:ascii="Times New Roman" w:hAnsi="Times New Roman" w:cs="Times New Roman"/>
          <w:sz w:val="24"/>
          <w:szCs w:val="24"/>
        </w:rPr>
        <w:t xml:space="preserve">magnetyczne, które powoduje </w:t>
      </w:r>
      <w:r w:rsidR="00FC2F9C">
        <w:rPr>
          <w:rFonts w:ascii="Times New Roman" w:hAnsi="Times New Roman" w:cs="Times New Roman"/>
          <w:sz w:val="24"/>
          <w:szCs w:val="24"/>
        </w:rPr>
        <w:t xml:space="preserve">wychylenie </w:t>
      </w:r>
      <w:r w:rsidR="00E73793">
        <w:rPr>
          <w:rFonts w:ascii="Times New Roman" w:hAnsi="Times New Roman" w:cs="Times New Roman"/>
          <w:sz w:val="24"/>
          <w:szCs w:val="24"/>
        </w:rPr>
        <w:t>mas</w:t>
      </w:r>
      <w:r w:rsidR="00F267FD">
        <w:rPr>
          <w:rFonts w:ascii="Times New Roman" w:hAnsi="Times New Roman" w:cs="Times New Roman"/>
          <w:sz w:val="24"/>
          <w:szCs w:val="24"/>
        </w:rPr>
        <w:t xml:space="preserve">y </w:t>
      </w:r>
      <w:proofErr w:type="spellStart"/>
      <w:r w:rsidR="00F267FD">
        <w:rPr>
          <w:rFonts w:ascii="Times New Roman" w:hAnsi="Times New Roman" w:cs="Times New Roman"/>
          <w:sz w:val="24"/>
          <w:szCs w:val="24"/>
        </w:rPr>
        <w:t>m</w:t>
      </w:r>
      <w:r w:rsidR="00F267F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spellEnd"/>
      <w:r w:rsidR="00F267F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C2F9C">
        <w:rPr>
          <w:rFonts w:ascii="Times New Roman" w:hAnsi="Times New Roman" w:cs="Times New Roman"/>
          <w:sz w:val="24"/>
          <w:szCs w:val="24"/>
        </w:rPr>
        <w:t xml:space="preserve">oraz przemieszczenie masy </w:t>
      </w:r>
      <w:proofErr w:type="spellStart"/>
      <w:r w:rsidR="00FC2F9C">
        <w:rPr>
          <w:rFonts w:ascii="Times New Roman" w:hAnsi="Times New Roman" w:cs="Times New Roman"/>
          <w:sz w:val="24"/>
          <w:szCs w:val="24"/>
        </w:rPr>
        <w:t>m</w:t>
      </w:r>
      <w:r w:rsidR="00FC2F9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spellEnd"/>
      <w:r w:rsidR="00E73793">
        <w:rPr>
          <w:rFonts w:ascii="Times New Roman" w:hAnsi="Times New Roman" w:cs="Times New Roman"/>
          <w:sz w:val="24"/>
          <w:szCs w:val="24"/>
        </w:rPr>
        <w:t>. Pole magnetyczne wzrasta przy wzroście natężenia prądu.</w:t>
      </w:r>
      <w:r w:rsidR="000936BD">
        <w:rPr>
          <w:rFonts w:ascii="Times New Roman" w:hAnsi="Times New Roman" w:cs="Times New Roman"/>
          <w:sz w:val="24"/>
          <w:szCs w:val="24"/>
        </w:rPr>
        <w:t xml:space="preserve"> Wymuszeniem jest napięcie u(t), a wyjściem</w:t>
      </w:r>
      <w:r w:rsidR="00F267FD">
        <w:rPr>
          <w:rFonts w:ascii="Times New Roman" w:hAnsi="Times New Roman" w:cs="Times New Roman"/>
          <w:sz w:val="24"/>
          <w:szCs w:val="24"/>
        </w:rPr>
        <w:t xml:space="preserve"> przesunięcie masy drugiej y(t)</w:t>
      </w:r>
      <w:r w:rsidR="00C905FB" w:rsidRPr="00C905FB">
        <w:rPr>
          <w:sz w:val="24"/>
          <w:szCs w:val="24"/>
        </w:rPr>
        <w:t xml:space="preserve">. </w:t>
      </w:r>
      <w:r w:rsidR="00C905FB" w:rsidRPr="00C905FB">
        <w:rPr>
          <w:rFonts w:ascii="Times New Roman" w:hAnsi="Times New Roman" w:cs="Times New Roman"/>
          <w:sz w:val="24"/>
          <w:szCs w:val="24"/>
        </w:rPr>
        <w:t xml:space="preserve">Prąd można przedstawić jako prędkość zmiany ładunku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i-</m:t>
            </m:r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</m:acc>
          </m:e>
        </m:d>
      </m:oMath>
      <w:r w:rsidR="00C905FB" w:rsidRPr="00C905F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267FD" w:rsidRDefault="00F267FD" w:rsidP="00B419F8">
      <w:pPr>
        <w:pStyle w:val="MTDisplayEquation"/>
        <w:spacing w:line="240" w:lineRule="auto"/>
        <w:jc w:val="left"/>
      </w:pPr>
      <w:r>
        <w:t>Wejścia układu</w:t>
      </w:r>
      <w:r w:rsidR="00FC2F9C">
        <w:t>:</w:t>
      </w:r>
    </w:p>
    <w:p w:rsidR="00F267FD" w:rsidRDefault="00F267FD" w:rsidP="00B419F8">
      <w:pPr>
        <w:pStyle w:val="MTDisplayEquation"/>
        <w:spacing w:line="240" w:lineRule="auto"/>
        <w:jc w:val="left"/>
      </w:pPr>
      <w:r>
        <w:t xml:space="preserve">u- napięcie </w:t>
      </w:r>
      <w:r w:rsidR="00783886">
        <w:t>zasilające [V</w:t>
      </w:r>
      <w:r w:rsidR="00011E69">
        <w:t>]</w:t>
      </w:r>
    </w:p>
    <w:p w:rsidR="00F267FD" w:rsidRDefault="00F267FD" w:rsidP="00B419F8">
      <w:pPr>
        <w:pStyle w:val="MTDisplayEquation"/>
        <w:spacing w:line="240" w:lineRule="auto"/>
        <w:jc w:val="left"/>
      </w:pPr>
      <w:r>
        <w:t>Zmienne stanu układu</w:t>
      </w:r>
      <w:r w:rsidR="00FC2F9C">
        <w:t>:</w:t>
      </w:r>
    </w:p>
    <w:p w:rsidR="00F267FD" w:rsidRDefault="00FC2F9C" w:rsidP="00B419F8">
      <w:pPr>
        <w:pStyle w:val="MTDisplayEquation"/>
        <w:spacing w:line="240" w:lineRule="auto"/>
        <w:jc w:val="left"/>
      </w:pPr>
      <w:proofErr w:type="spellStart"/>
      <w:r>
        <w:t>q</w:t>
      </w:r>
      <w:r>
        <w:rPr>
          <w:vertAlign w:val="subscript"/>
        </w:rPr>
        <w:t>1</w:t>
      </w:r>
      <w:proofErr w:type="spellEnd"/>
      <w:r>
        <w:t xml:space="preserve"> – ładunek w oczku pierwszym obwodu</w:t>
      </w:r>
      <w:r w:rsidR="00011E69">
        <w:t xml:space="preserve"> [C]</w:t>
      </w:r>
    </w:p>
    <w:p w:rsidR="00F267FD" w:rsidRDefault="00FC2F9C" w:rsidP="00B419F8">
      <w:pPr>
        <w:pStyle w:val="MTDisplayEquation"/>
        <w:spacing w:line="240" w:lineRule="auto"/>
        <w:jc w:val="left"/>
      </w:pPr>
      <w:proofErr w:type="spellStart"/>
      <w:r>
        <w:t>q</w:t>
      </w:r>
      <w:r>
        <w:rPr>
          <w:vertAlign w:val="subscript"/>
        </w:rPr>
        <w:t>2</w:t>
      </w:r>
      <w:proofErr w:type="spellEnd"/>
      <w:r>
        <w:t xml:space="preserve"> – ładunek w oczku drugim obwodu</w:t>
      </w:r>
      <w:r w:rsidR="00011E69">
        <w:t xml:space="preserve"> [C]</w:t>
      </w:r>
    </w:p>
    <w:p w:rsidR="00FC2F9C" w:rsidRDefault="00FC2F9C" w:rsidP="00B419F8">
      <w:pPr>
        <w:pStyle w:val="MTDisplayEquation"/>
        <w:spacing w:line="240" w:lineRule="auto"/>
        <w:jc w:val="left"/>
      </w:pPr>
      <w:proofErr w:type="spellStart"/>
      <w:r>
        <w:t>z</w:t>
      </w:r>
      <w:r>
        <w:rPr>
          <w:vertAlign w:val="subscript"/>
        </w:rPr>
        <w:t>1</w:t>
      </w:r>
      <w:proofErr w:type="spellEnd"/>
      <w:r>
        <w:t xml:space="preserve"> – przemieszczenie masy pierwszej</w:t>
      </w:r>
      <w:r w:rsidR="00011E69">
        <w:t xml:space="preserve"> [m]</w:t>
      </w:r>
    </w:p>
    <w:p w:rsidR="00FC2F9C" w:rsidRDefault="00FC2F9C" w:rsidP="00B419F8">
      <w:pPr>
        <w:pStyle w:val="MTDisplayEquation"/>
        <w:spacing w:line="240" w:lineRule="auto"/>
        <w:jc w:val="left"/>
      </w:pPr>
      <w:proofErr w:type="spellStart"/>
      <w:r>
        <w:t>z</w:t>
      </w:r>
      <w:r>
        <w:rPr>
          <w:vertAlign w:val="subscript"/>
        </w:rPr>
        <w:t>2</w:t>
      </w:r>
      <w:proofErr w:type="spellEnd"/>
      <w:r>
        <w:t xml:space="preserve"> – przemieszczenie masy drugiej</w:t>
      </w:r>
      <w:r w:rsidR="00011E69">
        <w:t xml:space="preserve"> [m]</w:t>
      </w:r>
    </w:p>
    <w:p w:rsidR="00FC2F9C" w:rsidRDefault="00FC2F9C" w:rsidP="00B419F8">
      <w:pPr>
        <w:pStyle w:val="MTDisplayEquation"/>
        <w:spacing w:line="240" w:lineRule="auto"/>
        <w:jc w:val="left"/>
      </w:pPr>
      <w:r>
        <w:t>Wyjścia układu:</w:t>
      </w:r>
    </w:p>
    <w:p w:rsidR="00DC6C99" w:rsidRPr="001D62E2" w:rsidRDefault="00FC2F9C" w:rsidP="00B419F8">
      <w:pPr>
        <w:pStyle w:val="MTDisplayEquation"/>
        <w:spacing w:line="240" w:lineRule="auto"/>
        <w:jc w:val="left"/>
      </w:pPr>
      <w:r>
        <w:t>y = przemieszczenie masy drugiej</w:t>
      </w:r>
      <w:r w:rsidR="00011E69">
        <w:t xml:space="preserve"> [m]</w:t>
      </w:r>
      <w:r w:rsidRPr="001D62E2">
        <w:tab/>
      </w:r>
    </w:p>
    <w:p w:rsidR="00DC6C99" w:rsidRPr="001D62E2" w:rsidRDefault="00DC6C99" w:rsidP="00DC6C99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Równie </w:t>
      </w:r>
      <w:proofErr w:type="spellStart"/>
      <w:r w:rsidRPr="001D62E2">
        <w:rPr>
          <w:rFonts w:ascii="Times New Roman" w:hAnsi="Times New Roman" w:cs="Times New Roman"/>
          <w:sz w:val="24"/>
          <w:szCs w:val="24"/>
        </w:rPr>
        <w:t>Lagrange’a</w:t>
      </w:r>
      <w:proofErr w:type="spellEnd"/>
      <w:r w:rsidRPr="001D62E2">
        <w:rPr>
          <w:rFonts w:ascii="Times New Roman" w:hAnsi="Times New Roman" w:cs="Times New Roman"/>
          <w:sz w:val="24"/>
          <w:szCs w:val="24"/>
        </w:rPr>
        <w:t xml:space="preserve"> wyraża się następującym wzorem:</w:t>
      </w:r>
    </w:p>
    <w:p w:rsidR="00DC6C99" w:rsidRPr="001D62E2" w:rsidRDefault="00DC6C99" w:rsidP="00DC6C99">
      <w:pPr>
        <w:pStyle w:val="MTDisplayEquation"/>
      </w:pPr>
      <w:r w:rsidRPr="001D62E2">
        <w:tab/>
      </w:r>
      <w:r w:rsidR="00B83A73" w:rsidRPr="001D62E2">
        <w:rPr>
          <w:position w:val="-30"/>
        </w:rPr>
        <w:object w:dxaOrig="2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3.75pt" o:ole="">
            <v:imagedata r:id="rId8" o:title=""/>
          </v:shape>
          <o:OLEObject Type="Embed" ProgID="Equation.DSMT4" ShapeID="_x0000_i1025" DrawAspect="Content" ObjectID="_1557777896" r:id="rId9"/>
        </w:object>
      </w:r>
      <w:r w:rsidRPr="001D62E2">
        <w:t xml:space="preserve"> </w:t>
      </w:r>
    </w:p>
    <w:p w:rsidR="001D62E2" w:rsidRDefault="00090897" w:rsidP="00463BFD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Aby skorzystać z metody </w:t>
      </w:r>
      <w:proofErr w:type="spellStart"/>
      <w:r w:rsidRPr="001D62E2">
        <w:rPr>
          <w:rFonts w:ascii="Times New Roman" w:hAnsi="Times New Roman" w:cs="Times New Roman"/>
          <w:sz w:val="24"/>
          <w:szCs w:val="24"/>
        </w:rPr>
        <w:t>Lagrange’a</w:t>
      </w:r>
      <w:proofErr w:type="spellEnd"/>
      <w:r w:rsidRPr="001D62E2">
        <w:rPr>
          <w:rFonts w:ascii="Times New Roman" w:hAnsi="Times New Roman" w:cs="Times New Roman"/>
          <w:sz w:val="24"/>
          <w:szCs w:val="24"/>
        </w:rPr>
        <w:t xml:space="preserve">, należy policzyć energie kinetyczną, </w:t>
      </w:r>
      <w:r w:rsidR="001D62E2" w:rsidRPr="001D62E2">
        <w:rPr>
          <w:rFonts w:ascii="Times New Roman" w:hAnsi="Times New Roman" w:cs="Times New Roman"/>
          <w:sz w:val="24"/>
          <w:szCs w:val="24"/>
        </w:rPr>
        <w:t>potencjalną</w:t>
      </w:r>
      <w:r w:rsidRPr="001D62E2">
        <w:rPr>
          <w:rFonts w:ascii="Times New Roman" w:hAnsi="Times New Roman" w:cs="Times New Roman"/>
          <w:sz w:val="24"/>
          <w:szCs w:val="24"/>
        </w:rPr>
        <w:t xml:space="preserve"> oraz </w:t>
      </w:r>
      <w:r w:rsidR="00FA2CDC">
        <w:rPr>
          <w:rFonts w:ascii="Times New Roman" w:hAnsi="Times New Roman" w:cs="Times New Roman"/>
          <w:sz w:val="24"/>
          <w:szCs w:val="24"/>
        </w:rPr>
        <w:t>funkcję dyssypacji</w:t>
      </w:r>
      <w:r w:rsidR="001D62E2">
        <w:rPr>
          <w:rFonts w:ascii="Times New Roman" w:hAnsi="Times New Roman" w:cs="Times New Roman"/>
          <w:sz w:val="24"/>
          <w:szCs w:val="24"/>
        </w:rPr>
        <w:t>.</w:t>
      </w:r>
      <w:r w:rsidR="000936BD">
        <w:rPr>
          <w:rFonts w:ascii="Times New Roman" w:hAnsi="Times New Roman" w:cs="Times New Roman"/>
          <w:sz w:val="24"/>
          <w:szCs w:val="24"/>
        </w:rPr>
        <w:t xml:space="preserve"> Układy elektryczne modeluje się analogicznie jak układy mechaniczne.</w:t>
      </w:r>
    </w:p>
    <w:p w:rsidR="00860FE3" w:rsidRPr="001D62E2" w:rsidRDefault="00860FE3" w:rsidP="00860FE3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lastRenderedPageBreak/>
        <w:t xml:space="preserve">Energia </w:t>
      </w:r>
      <w:r w:rsidR="00090897" w:rsidRPr="001D62E2">
        <w:rPr>
          <w:rFonts w:ascii="Times New Roman" w:hAnsi="Times New Roman" w:cs="Times New Roman"/>
          <w:sz w:val="24"/>
          <w:szCs w:val="24"/>
        </w:rPr>
        <w:t>potencjalna</w:t>
      </w:r>
      <w:r w:rsidRPr="001D62E2">
        <w:rPr>
          <w:rFonts w:ascii="Times New Roman" w:hAnsi="Times New Roman" w:cs="Times New Roman"/>
          <w:sz w:val="24"/>
          <w:szCs w:val="24"/>
        </w:rPr>
        <w:t xml:space="preserve"> układu:</w:t>
      </w:r>
    </w:p>
    <w:p w:rsidR="00860FE3" w:rsidRPr="001D62E2" w:rsidRDefault="00860FE3" w:rsidP="00860FE3">
      <w:pPr>
        <w:pStyle w:val="MTDisplayEquation"/>
      </w:pPr>
      <w:r w:rsidRPr="001D62E2">
        <w:tab/>
      </w:r>
      <w:r w:rsidR="00C273C5" w:rsidRPr="00FA2CDC">
        <w:rPr>
          <w:position w:val="-24"/>
        </w:rPr>
        <w:object w:dxaOrig="3800" w:dyaOrig="620">
          <v:shape id="_x0000_i1031" type="#_x0000_t75" style="width:189.75pt;height:30.75pt" o:ole="">
            <v:imagedata r:id="rId10" o:title=""/>
          </v:shape>
          <o:OLEObject Type="Embed" ProgID="Equation.DSMT4" ShapeID="_x0000_i1031" DrawAspect="Content" ObjectID="_1557777897" r:id="rId11"/>
        </w:object>
      </w:r>
      <w:r w:rsidRPr="001D62E2">
        <w:t xml:space="preserve"> </w:t>
      </w:r>
    </w:p>
    <w:p w:rsidR="00090897" w:rsidRPr="001D62E2" w:rsidRDefault="00090897" w:rsidP="00090897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Energia kinetyczna:</w:t>
      </w:r>
    </w:p>
    <w:p w:rsidR="00090897" w:rsidRPr="001D62E2" w:rsidRDefault="00C273C5" w:rsidP="00166F6F">
      <w:pPr>
        <w:pStyle w:val="MTDisplayEquation"/>
        <w:jc w:val="center"/>
      </w:pPr>
      <w:r w:rsidRPr="00FA2CDC">
        <w:rPr>
          <w:position w:val="-24"/>
          <w:sz w:val="56"/>
          <w:szCs w:val="56"/>
        </w:rPr>
        <w:object w:dxaOrig="4940" w:dyaOrig="760">
          <v:shape id="_x0000_i1032" type="#_x0000_t75" style="width:246.75pt;height:37.5pt" o:ole="">
            <v:imagedata r:id="rId12" o:title=""/>
          </v:shape>
          <o:OLEObject Type="Embed" ProgID="Equation.DSMT4" ShapeID="_x0000_i1032" DrawAspect="Content" ObjectID="_1557777898" r:id="rId13"/>
        </w:object>
      </w:r>
    </w:p>
    <w:p w:rsidR="00090897" w:rsidRPr="001D62E2" w:rsidRDefault="00FA2CDC" w:rsidP="000908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yssypacja energii:</w:t>
      </w:r>
    </w:p>
    <w:p w:rsidR="00090897" w:rsidRPr="001D62E2" w:rsidRDefault="00090897" w:rsidP="00090897">
      <w:pPr>
        <w:pStyle w:val="MTDisplayEquation"/>
      </w:pPr>
      <w:r w:rsidRPr="001D62E2">
        <w:tab/>
      </w:r>
      <w:r w:rsidR="00C273C5" w:rsidRPr="00FA2CDC">
        <w:rPr>
          <w:position w:val="-24"/>
        </w:rPr>
        <w:object w:dxaOrig="4920" w:dyaOrig="760">
          <v:shape id="_x0000_i1033" type="#_x0000_t75" style="width:246pt;height:37.5pt" o:ole="">
            <v:imagedata r:id="rId14" o:title=""/>
          </v:shape>
          <o:OLEObject Type="Embed" ProgID="Equation.DSMT4" ShapeID="_x0000_i1033" DrawAspect="Content" ObjectID="_1557777899" r:id="rId15"/>
        </w:object>
      </w:r>
      <w:r w:rsidRPr="001D62E2">
        <w:t xml:space="preserve"> </w:t>
      </w:r>
    </w:p>
    <w:p w:rsidR="00447BED" w:rsidRDefault="00166F6F" w:rsidP="00B83A73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>Do obliczenia pochodnych cząstkowych wyko</w:t>
      </w:r>
      <w:r w:rsidR="00B83A73" w:rsidRPr="001D62E2">
        <w:rPr>
          <w:rFonts w:ascii="Times New Roman" w:hAnsi="Times New Roman" w:cs="Times New Roman"/>
          <w:sz w:val="24"/>
          <w:szCs w:val="24"/>
        </w:rPr>
        <w:t xml:space="preserve">rzystałem oprogramowanie </w:t>
      </w:r>
      <w:proofErr w:type="spellStart"/>
      <w:r w:rsidR="00B83A73" w:rsidRPr="001D62E2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="00B83A73" w:rsidRPr="001D62E2">
        <w:rPr>
          <w:rFonts w:ascii="Times New Roman" w:hAnsi="Times New Roman" w:cs="Times New Roman"/>
          <w:sz w:val="24"/>
          <w:szCs w:val="24"/>
        </w:rPr>
        <w:t>.</w:t>
      </w:r>
      <w:r w:rsidR="00EC0039" w:rsidRPr="001D62E2">
        <w:rPr>
          <w:rFonts w:ascii="Times New Roman" w:hAnsi="Times New Roman" w:cs="Times New Roman"/>
          <w:sz w:val="24"/>
          <w:szCs w:val="24"/>
        </w:rPr>
        <w:t xml:space="preserve"> Prezentują się one następująco.</w:t>
      </w:r>
    </w:p>
    <w:p w:rsidR="003E6932" w:rsidRPr="001D62E2" w:rsidRDefault="003E6932" w:rsidP="00CA6F6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chodne </w:t>
      </w:r>
      <w:r w:rsidRPr="003E6932">
        <w:rPr>
          <w:rFonts w:ascii="Times New Roman" w:hAnsi="Times New Roman" w:cs="Times New Roman"/>
          <w:position w:val="-46"/>
          <w:sz w:val="24"/>
          <w:szCs w:val="24"/>
        </w:rPr>
        <w:object w:dxaOrig="480" w:dyaOrig="840">
          <v:shape id="_x0000_i1026" type="#_x0000_t75" style="width:24pt;height:42pt" o:ole="">
            <v:imagedata r:id="rId16" o:title=""/>
          </v:shape>
          <o:OLEObject Type="Embed" ProgID="Equation.DSMT4" ShapeID="_x0000_i1026" DrawAspect="Content" ObjectID="_1557777900" r:id="rId17"/>
        </w:objec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3B6934" w:rsidRPr="001D62E2" w:rsidRDefault="00CA6F65" w:rsidP="00CA6F65">
      <w:pPr>
        <w:jc w:val="center"/>
        <w:rPr>
          <w:rFonts w:ascii="Times New Roman" w:hAnsi="Times New Roman" w:cs="Times New Roman"/>
          <w:sz w:val="24"/>
          <w:szCs w:val="24"/>
        </w:rPr>
      </w:pPr>
      <w:r w:rsidRPr="00347BA4">
        <w:rPr>
          <w:rFonts w:ascii="Times New Roman" w:hAnsi="Times New Roman" w:cs="Times New Roman"/>
          <w:position w:val="-178"/>
          <w:sz w:val="24"/>
          <w:szCs w:val="24"/>
        </w:rPr>
        <w:object w:dxaOrig="2200" w:dyaOrig="3680">
          <v:shape id="_x0000_i1034" type="#_x0000_t75" style="width:93pt;height:156pt" o:ole="">
            <v:imagedata r:id="rId18" o:title=""/>
          </v:shape>
          <o:OLEObject Type="Embed" ProgID="Equation.DSMT4" ShapeID="_x0000_i1034" DrawAspect="Content" ObjectID="_1557777901" r:id="rId19"/>
        </w:object>
      </w:r>
    </w:p>
    <w:p w:rsidR="00477260" w:rsidRPr="001D62E2" w:rsidRDefault="00477260" w:rsidP="003B6934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Pochodne po czasie </w:t>
      </w:r>
      <w:r w:rsidR="00347BA4" w:rsidRPr="00347BA4">
        <w:rPr>
          <w:rFonts w:ascii="Times New Roman" w:hAnsi="Times New Roman" w:cs="Times New Roman"/>
          <w:position w:val="-46"/>
          <w:sz w:val="24"/>
          <w:szCs w:val="24"/>
        </w:rPr>
        <w:object w:dxaOrig="740" w:dyaOrig="840">
          <v:shape id="_x0000_i1027" type="#_x0000_t75" style="width:37.5pt;height:42pt" o:ole="">
            <v:imagedata r:id="rId20" o:title=""/>
          </v:shape>
          <o:OLEObject Type="Embed" ProgID="Equation.DSMT4" ShapeID="_x0000_i1027" DrawAspect="Content" ObjectID="_1557777902" r:id="rId21"/>
        </w:object>
      </w:r>
      <w:r w:rsidRPr="001D62E2">
        <w:rPr>
          <w:rFonts w:ascii="Times New Roman" w:hAnsi="Times New Roman" w:cs="Times New Roman"/>
          <w:sz w:val="24"/>
          <w:szCs w:val="24"/>
        </w:rPr>
        <w:t>policzyłem ręcznie</w:t>
      </w:r>
      <w:r w:rsidR="001D62E2">
        <w:rPr>
          <w:rFonts w:ascii="Times New Roman" w:hAnsi="Times New Roman" w:cs="Times New Roman"/>
          <w:sz w:val="24"/>
          <w:szCs w:val="24"/>
        </w:rPr>
        <w:t xml:space="preserve">, </w:t>
      </w:r>
      <w:r w:rsidR="00701DFF">
        <w:rPr>
          <w:rFonts w:ascii="Times New Roman" w:hAnsi="Times New Roman" w:cs="Times New Roman"/>
          <w:sz w:val="24"/>
          <w:szCs w:val="24"/>
        </w:rPr>
        <w:t xml:space="preserve">ponieważ </w:t>
      </w:r>
      <w:proofErr w:type="spellStart"/>
      <w:r w:rsidR="00701DFF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="00701DFF">
        <w:rPr>
          <w:rFonts w:ascii="Times New Roman" w:hAnsi="Times New Roman" w:cs="Times New Roman"/>
          <w:sz w:val="24"/>
          <w:szCs w:val="24"/>
        </w:rPr>
        <w:t xml:space="preserve"> nie radzi sobie </w:t>
      </w:r>
      <w:r w:rsidR="001D62E2">
        <w:rPr>
          <w:rFonts w:ascii="Times New Roman" w:hAnsi="Times New Roman" w:cs="Times New Roman"/>
          <w:sz w:val="24"/>
          <w:szCs w:val="24"/>
        </w:rPr>
        <w:t>z</w:t>
      </w:r>
      <w:r w:rsidR="00701DFF">
        <w:rPr>
          <w:rFonts w:ascii="Times New Roman" w:hAnsi="Times New Roman" w:cs="Times New Roman"/>
          <w:sz w:val="24"/>
          <w:szCs w:val="24"/>
        </w:rPr>
        <w:t xml:space="preserve"> obliczeniami </w:t>
      </w:r>
      <w:r w:rsidR="001D62E2">
        <w:rPr>
          <w:rFonts w:ascii="Times New Roman" w:hAnsi="Times New Roman" w:cs="Times New Roman"/>
          <w:sz w:val="24"/>
          <w:szCs w:val="24"/>
        </w:rPr>
        <w:t>tego typu pochodnych</w:t>
      </w:r>
      <w:r w:rsidR="00701DFF">
        <w:rPr>
          <w:rFonts w:ascii="Times New Roman" w:hAnsi="Times New Roman" w:cs="Times New Roman"/>
          <w:sz w:val="24"/>
          <w:szCs w:val="24"/>
        </w:rPr>
        <w:t>, a nie były one zbyt skomplikowane</w:t>
      </w:r>
      <w:r w:rsidRPr="001D62E2">
        <w:rPr>
          <w:rFonts w:ascii="Times New Roman" w:hAnsi="Times New Roman" w:cs="Times New Roman"/>
          <w:sz w:val="24"/>
          <w:szCs w:val="24"/>
        </w:rPr>
        <w:t>:</w:t>
      </w:r>
    </w:p>
    <w:p w:rsidR="00701DFF" w:rsidRDefault="00CA6F65" w:rsidP="00CA6F65">
      <w:pPr>
        <w:pStyle w:val="MTDisplayEquation"/>
        <w:jc w:val="center"/>
        <w:rPr>
          <w:position w:val="-178"/>
        </w:rPr>
      </w:pPr>
      <w:r w:rsidRPr="00347BA4">
        <w:rPr>
          <w:position w:val="-178"/>
        </w:rPr>
        <w:object w:dxaOrig="4239" w:dyaOrig="3680">
          <v:shape id="_x0000_i1035" type="#_x0000_t75" style="width:189pt;height:163.5pt" o:ole="">
            <v:imagedata r:id="rId22" o:title=""/>
          </v:shape>
          <o:OLEObject Type="Embed" ProgID="Equation.DSMT4" ShapeID="_x0000_i1035" DrawAspect="Content" ObjectID="_1557777903" r:id="rId23"/>
        </w:object>
      </w:r>
    </w:p>
    <w:p w:rsidR="00783886" w:rsidRPr="00783886" w:rsidRDefault="00783886" w:rsidP="00783886"/>
    <w:p w:rsidR="00347BA4" w:rsidRPr="003E6932" w:rsidRDefault="003E6932" w:rsidP="00CA6F65">
      <w:pPr>
        <w:jc w:val="center"/>
        <w:rPr>
          <w:rFonts w:ascii="Times New Roman" w:hAnsi="Times New Roman" w:cs="Times New Roman"/>
          <w:sz w:val="24"/>
          <w:szCs w:val="24"/>
        </w:rPr>
      </w:pPr>
      <w:r w:rsidRPr="003E6932">
        <w:rPr>
          <w:rFonts w:ascii="Times New Roman" w:hAnsi="Times New Roman" w:cs="Times New Roman"/>
          <w:sz w:val="24"/>
          <w:szCs w:val="24"/>
        </w:rPr>
        <w:lastRenderedPageBreak/>
        <w:t xml:space="preserve">Pochodne </w:t>
      </w:r>
      <w:r w:rsidRPr="003E6932">
        <w:rPr>
          <w:rFonts w:ascii="Times New Roman" w:hAnsi="Times New Roman" w:cs="Times New Roman"/>
          <w:position w:val="-30"/>
          <w:sz w:val="24"/>
          <w:szCs w:val="24"/>
        </w:rPr>
        <w:object w:dxaOrig="420" w:dyaOrig="680">
          <v:shape id="_x0000_i1028" type="#_x0000_t75" style="width:21pt;height:33.75pt" o:ole="">
            <v:imagedata r:id="rId24" o:title=""/>
          </v:shape>
          <o:OLEObject Type="Embed" ProgID="Equation.DSMT4" ShapeID="_x0000_i1028" DrawAspect="Content" ObjectID="_1557777904" r:id="rId25"/>
        </w:object>
      </w:r>
      <w:r w:rsidRPr="003E6932">
        <w:rPr>
          <w:rFonts w:ascii="Times New Roman" w:hAnsi="Times New Roman" w:cs="Times New Roman"/>
          <w:sz w:val="24"/>
          <w:szCs w:val="24"/>
        </w:rPr>
        <w:t>:</w:t>
      </w:r>
    </w:p>
    <w:p w:rsidR="00447BED" w:rsidRDefault="00C273C5" w:rsidP="00CA6F65">
      <w:pPr>
        <w:jc w:val="center"/>
        <w:rPr>
          <w:rFonts w:ascii="Times New Roman" w:hAnsi="Times New Roman" w:cs="Times New Roman"/>
          <w:sz w:val="24"/>
          <w:szCs w:val="24"/>
        </w:rPr>
      </w:pPr>
      <w:r w:rsidRPr="003111A0">
        <w:rPr>
          <w:rFonts w:ascii="Times New Roman" w:hAnsi="Times New Roman" w:cs="Times New Roman"/>
          <w:position w:val="-158"/>
          <w:sz w:val="24"/>
          <w:szCs w:val="24"/>
        </w:rPr>
        <w:object w:dxaOrig="4660" w:dyaOrig="3280">
          <v:shape id="_x0000_i1036" type="#_x0000_t75" style="width:232.5pt;height:164.25pt" o:ole="">
            <v:imagedata r:id="rId26" o:title=""/>
          </v:shape>
          <o:OLEObject Type="Embed" ProgID="Equation.DSMT4" ShapeID="_x0000_i1036" DrawAspect="Content" ObjectID="_1557777905" r:id="rId27"/>
        </w:object>
      </w:r>
    </w:p>
    <w:p w:rsidR="00321209" w:rsidRDefault="003E6932" w:rsidP="00CA6F65">
      <w:pPr>
        <w:jc w:val="center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chodne </w:t>
      </w:r>
      <w:r w:rsidRPr="00347BA4">
        <w:rPr>
          <w:rFonts w:ascii="Times New Roman" w:hAnsi="Times New Roman" w:cs="Times New Roman"/>
          <w:position w:val="-46"/>
          <w:sz w:val="24"/>
          <w:szCs w:val="24"/>
        </w:rPr>
        <w:object w:dxaOrig="480" w:dyaOrig="840">
          <v:shape id="_x0000_i1029" type="#_x0000_t75" style="width:24pt;height:42pt" o:ole="">
            <v:imagedata r:id="rId28" o:title=""/>
          </v:shape>
          <o:OLEObject Type="Embed" ProgID="Equation.DSMT4" ShapeID="_x0000_i1029" DrawAspect="Content" ObjectID="_1557777906" r:id="rId29"/>
        </w:object>
      </w:r>
    </w:p>
    <w:p w:rsidR="00321209" w:rsidRPr="001D62E2" w:rsidRDefault="00C273C5" w:rsidP="00783886">
      <w:pPr>
        <w:jc w:val="center"/>
        <w:rPr>
          <w:rFonts w:ascii="Times New Roman" w:hAnsi="Times New Roman" w:cs="Times New Roman"/>
          <w:sz w:val="24"/>
          <w:szCs w:val="24"/>
        </w:rPr>
      </w:pPr>
      <w:r w:rsidRPr="00B12231">
        <w:rPr>
          <w:rFonts w:ascii="Times New Roman" w:hAnsi="Times New Roman" w:cs="Times New Roman"/>
          <w:position w:val="-160"/>
          <w:sz w:val="24"/>
          <w:szCs w:val="24"/>
        </w:rPr>
        <w:object w:dxaOrig="3240" w:dyaOrig="3320">
          <v:shape id="_x0000_i1037" type="#_x0000_t75" style="width:161.25pt;height:165.75pt" o:ole="">
            <v:imagedata r:id="rId30" o:title=""/>
          </v:shape>
          <o:OLEObject Type="Embed" ProgID="Equation.DSMT4" ShapeID="_x0000_i1037" DrawAspect="Content" ObjectID="_1557777907" r:id="rId31"/>
        </w:object>
      </w:r>
    </w:p>
    <w:p w:rsidR="00EC0039" w:rsidRPr="001D62E2" w:rsidRDefault="00EC0039" w:rsidP="00447BED">
      <w:pPr>
        <w:rPr>
          <w:rFonts w:ascii="Times New Roman" w:hAnsi="Times New Roman" w:cs="Times New Roman"/>
          <w:sz w:val="24"/>
          <w:szCs w:val="24"/>
        </w:rPr>
      </w:pPr>
      <w:r w:rsidRPr="001D62E2">
        <w:rPr>
          <w:rFonts w:ascii="Times New Roman" w:hAnsi="Times New Roman" w:cs="Times New Roman"/>
          <w:sz w:val="24"/>
          <w:szCs w:val="24"/>
        </w:rPr>
        <w:t xml:space="preserve">Pełne równania </w:t>
      </w:r>
      <w:proofErr w:type="spellStart"/>
      <w:r w:rsidRPr="001D62E2">
        <w:rPr>
          <w:rFonts w:ascii="Times New Roman" w:hAnsi="Times New Roman" w:cs="Times New Roman"/>
          <w:sz w:val="24"/>
          <w:szCs w:val="24"/>
        </w:rPr>
        <w:t>Lagranege’a</w:t>
      </w:r>
      <w:proofErr w:type="spellEnd"/>
      <w:r w:rsidRPr="001D62E2">
        <w:rPr>
          <w:rFonts w:ascii="Times New Roman" w:hAnsi="Times New Roman" w:cs="Times New Roman"/>
          <w:sz w:val="24"/>
          <w:szCs w:val="24"/>
        </w:rPr>
        <w:t xml:space="preserve"> prezentują się następująco:</w:t>
      </w:r>
    </w:p>
    <w:p w:rsidR="00463BFD" w:rsidRPr="00463BFD" w:rsidRDefault="00C273C5" w:rsidP="003E6932">
      <w:pPr>
        <w:pStyle w:val="MTDisplayEquation"/>
      </w:pPr>
      <w:r w:rsidRPr="00AD244D">
        <w:rPr>
          <w:position w:val="-132"/>
        </w:rPr>
        <w:object w:dxaOrig="8440" w:dyaOrig="2760">
          <v:shape id="_x0000_i1038" type="#_x0000_t75" style="width:422.25pt;height:138pt" o:ole="">
            <v:imagedata r:id="rId32" o:title=""/>
          </v:shape>
          <o:OLEObject Type="Embed" ProgID="Equation.DSMT4" ShapeID="_x0000_i1038" DrawAspect="Content" ObjectID="_1557777908" r:id="rId33"/>
        </w:object>
      </w:r>
      <w:r w:rsidR="00EC0039" w:rsidRPr="001D62E2">
        <w:tab/>
        <w:t xml:space="preserve"> </w:t>
      </w:r>
    </w:p>
    <w:p w:rsidR="00CA6F65" w:rsidRDefault="001D62E2" w:rsidP="00321209">
      <w:r w:rsidRPr="00463BFD">
        <w:rPr>
          <w:rFonts w:ascii="Times New Roman" w:hAnsi="Times New Roman" w:cs="Times New Roman"/>
          <w:sz w:val="24"/>
          <w:szCs w:val="24"/>
        </w:rPr>
        <w:t xml:space="preserve">Następnie wyznaczyłem z równań </w:t>
      </w:r>
      <w:proofErr w:type="spellStart"/>
      <w:r w:rsidRPr="00463BFD">
        <w:rPr>
          <w:rFonts w:ascii="Times New Roman" w:hAnsi="Times New Roman" w:cs="Times New Roman"/>
          <w:sz w:val="24"/>
          <w:szCs w:val="24"/>
        </w:rPr>
        <w:t>Lagrange’a</w:t>
      </w:r>
      <w:proofErr w:type="spellEnd"/>
      <w:r w:rsidRPr="00463BFD">
        <w:rPr>
          <w:rFonts w:ascii="Times New Roman" w:hAnsi="Times New Roman" w:cs="Times New Roman"/>
          <w:sz w:val="24"/>
          <w:szCs w:val="24"/>
        </w:rPr>
        <w:t xml:space="preserve"> drugie pochodne</w:t>
      </w:r>
      <w:r w:rsidR="003E6932">
        <w:rPr>
          <w:rFonts w:ascii="Times New Roman" w:hAnsi="Times New Roman" w:cs="Times New Roman"/>
          <w:sz w:val="24"/>
          <w:szCs w:val="24"/>
        </w:rPr>
        <w:t xml:space="preserve"> za pomocą funkcji </w:t>
      </w:r>
      <w:proofErr w:type="spellStart"/>
      <w:r w:rsidR="003E6932">
        <w:rPr>
          <w:rFonts w:ascii="Times New Roman" w:hAnsi="Times New Roman" w:cs="Times New Roman"/>
          <w:sz w:val="24"/>
          <w:szCs w:val="24"/>
        </w:rPr>
        <w:t>solve</w:t>
      </w:r>
      <w:proofErr w:type="spellEnd"/>
      <w:r w:rsidR="003E6932">
        <w:rPr>
          <w:rFonts w:ascii="Times New Roman" w:hAnsi="Times New Roman" w:cs="Times New Roman"/>
          <w:sz w:val="24"/>
          <w:szCs w:val="24"/>
        </w:rPr>
        <w:t>.</w:t>
      </w:r>
      <w:r>
        <w:tab/>
      </w:r>
      <w:r w:rsidR="00EA6632" w:rsidRPr="00EA6632">
        <w:rPr>
          <w:position w:val="-114"/>
        </w:rPr>
        <w:object w:dxaOrig="7780" w:dyaOrig="2400">
          <v:shape id="_x0000_i1039" type="#_x0000_t75" style="width:388.5pt;height:120pt" o:ole="">
            <v:imagedata r:id="rId34" o:title=""/>
          </v:shape>
          <o:OLEObject Type="Embed" ProgID="Equation.DSMT4" ShapeID="_x0000_i1039" DrawAspect="Content" ObjectID="_1557777909" r:id="rId35"/>
        </w:object>
      </w:r>
      <w:r>
        <w:t xml:space="preserve"> </w:t>
      </w:r>
    </w:p>
    <w:p w:rsidR="00EC0039" w:rsidRDefault="001D62E2" w:rsidP="0032120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zięki temu mogłem określić zmienne stanu oraz skons</w:t>
      </w:r>
      <w:r w:rsidR="00CF212D">
        <w:rPr>
          <w:rFonts w:ascii="Times New Roman" w:hAnsi="Times New Roman" w:cs="Times New Roman"/>
          <w:sz w:val="24"/>
          <w:szCs w:val="24"/>
        </w:rPr>
        <w:t>truować nieliniowy model układu.</w:t>
      </w:r>
    </w:p>
    <w:p w:rsidR="00CF212D" w:rsidRDefault="00CF212D" w:rsidP="00EC00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mienne stanu układu:</w:t>
      </w:r>
    </w:p>
    <w:p w:rsidR="00CF212D" w:rsidRDefault="00CF212D" w:rsidP="00CF212D">
      <w:pPr>
        <w:pStyle w:val="MTDisplayEquation"/>
      </w:pPr>
      <w:r>
        <w:tab/>
      </w:r>
      <w:r w:rsidR="00965C90" w:rsidRPr="00AD244D">
        <w:rPr>
          <w:position w:val="-184"/>
        </w:rPr>
        <w:object w:dxaOrig="940" w:dyaOrig="3800">
          <v:shape id="_x0000_i1030" type="#_x0000_t75" style="width:46.5pt;height:190.5pt" o:ole="">
            <v:imagedata r:id="rId36" o:title=""/>
          </v:shape>
          <o:OLEObject Type="Embed" ProgID="Equation.DSMT4" ShapeID="_x0000_i1030" DrawAspect="Content" ObjectID="_1557777910" r:id="rId37"/>
        </w:object>
      </w:r>
      <w:r>
        <w:t xml:space="preserve"> </w:t>
      </w:r>
    </w:p>
    <w:p w:rsidR="00CF212D" w:rsidRPr="00CF212D" w:rsidRDefault="00CF212D" w:rsidP="00463BFD">
      <w:r w:rsidRPr="00463BFD">
        <w:rPr>
          <w:rFonts w:ascii="Times New Roman" w:hAnsi="Times New Roman" w:cs="Times New Roman"/>
          <w:sz w:val="24"/>
          <w:szCs w:val="24"/>
        </w:rPr>
        <w:t>Nieliniowy model uk</w:t>
      </w:r>
      <w:r w:rsidR="00463BFD">
        <w:rPr>
          <w:rFonts w:ascii="Times New Roman" w:hAnsi="Times New Roman" w:cs="Times New Roman"/>
          <w:sz w:val="24"/>
          <w:szCs w:val="24"/>
        </w:rPr>
        <w:t>ładu prezentuje się następująco</w:t>
      </w:r>
      <w:r>
        <w:tab/>
      </w:r>
      <w:r w:rsidR="00CA6F65" w:rsidRPr="00AD1E02">
        <w:rPr>
          <w:position w:val="-244"/>
        </w:rPr>
        <w:object w:dxaOrig="7500" w:dyaOrig="5000">
          <v:shape id="_x0000_i1040" type="#_x0000_t75" style="width:363pt;height:241.5pt" o:ole="">
            <v:imagedata r:id="rId38" o:title=""/>
          </v:shape>
          <o:OLEObject Type="Embed" ProgID="Equation.DSMT4" ShapeID="_x0000_i1040" DrawAspect="Content" ObjectID="_1557777911" r:id="rId39"/>
        </w:object>
      </w:r>
      <w:r>
        <w:t xml:space="preserve"> </w:t>
      </w:r>
    </w:p>
    <w:p w:rsidR="002B6FC0" w:rsidRDefault="00A675E7" w:rsidP="00463BF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y zlinearyzować układ wybrałem punkt pracy. Linearyzacja polegała na policzeniu poch</w:t>
      </w:r>
      <w:r w:rsidR="009F4ACD">
        <w:rPr>
          <w:rFonts w:ascii="Times New Roman" w:hAnsi="Times New Roman" w:cs="Times New Roman"/>
          <w:sz w:val="24"/>
          <w:szCs w:val="24"/>
        </w:rPr>
        <w:t xml:space="preserve">odnych cząstkowych zmiennych stanu z równań stanu, które opisują układ. </w:t>
      </w:r>
      <w:r w:rsidR="00701DFF">
        <w:rPr>
          <w:rFonts w:ascii="Times New Roman" w:hAnsi="Times New Roman" w:cs="Times New Roman"/>
          <w:sz w:val="24"/>
          <w:szCs w:val="24"/>
        </w:rPr>
        <w:t xml:space="preserve">Równania stanu oraz zmienne stanu są takie same jak w przypadku układu nieliniowego. </w:t>
      </w:r>
    </w:p>
    <w:p w:rsidR="00CA6F65" w:rsidRDefault="00CA6F65" w:rsidP="00463BF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CA6F65" w:rsidRDefault="00CA6F65" w:rsidP="00463BF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266545" w:rsidRDefault="00266545" w:rsidP="00A675E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artości zmiennych stanu w wybranym punkcie pracy:</w:t>
      </w:r>
    </w:p>
    <w:p w:rsidR="00E62027" w:rsidRPr="00E62027" w:rsidRDefault="003A4B58" w:rsidP="003C1274">
      <w:pPr>
        <w:pStyle w:val="MTDisplayEquation"/>
      </w:pPr>
      <w:r>
        <w:tab/>
      </w:r>
      <w:r w:rsidR="001C38F6" w:rsidRPr="003C1274">
        <w:rPr>
          <w:position w:val="-68"/>
        </w:rPr>
        <w:object w:dxaOrig="1300" w:dyaOrig="1480">
          <v:shape id="_x0000_i1041" type="#_x0000_t75" style="width:54pt;height:61.5pt" o:ole="">
            <v:imagedata r:id="rId40" o:title=""/>
          </v:shape>
          <o:OLEObject Type="Embed" ProgID="Equation.DSMT4" ShapeID="_x0000_i1041" DrawAspect="Content" ObjectID="_1557777912" r:id="rId41"/>
        </w:object>
      </w:r>
      <w:r>
        <w:t xml:space="preserve"> </w:t>
      </w:r>
    </w:p>
    <w:p w:rsidR="00266545" w:rsidRDefault="00BC68A4" w:rsidP="00463BFD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63BFD">
        <w:rPr>
          <w:rFonts w:ascii="Times New Roman" w:hAnsi="Times New Roman" w:cs="Times New Roman"/>
          <w:sz w:val="24"/>
          <w:szCs w:val="24"/>
        </w:rPr>
        <w:t>Równania stanu obliczone po linearyzacji są bardzo długie, dlatego</w:t>
      </w:r>
      <w:r w:rsidR="001C38F6">
        <w:rPr>
          <w:rFonts w:ascii="Times New Roman" w:hAnsi="Times New Roman" w:cs="Times New Roman"/>
          <w:sz w:val="24"/>
          <w:szCs w:val="24"/>
        </w:rPr>
        <w:t xml:space="preserve"> do zlinearyzowanych równań podstawiłem punkty pracy</w:t>
      </w:r>
      <w:r w:rsidR="00FA6C3F">
        <w:rPr>
          <w:rFonts w:ascii="Times New Roman" w:hAnsi="Times New Roman" w:cs="Times New Roman"/>
          <w:sz w:val="24"/>
          <w:szCs w:val="24"/>
        </w:rPr>
        <w:t xml:space="preserve">. </w:t>
      </w:r>
      <w:r w:rsidR="001C38F6">
        <w:rPr>
          <w:rFonts w:ascii="Times New Roman" w:hAnsi="Times New Roman" w:cs="Times New Roman"/>
          <w:sz w:val="24"/>
          <w:szCs w:val="24"/>
        </w:rPr>
        <w:t>Macierze układu zlinearyzowanego w</w:t>
      </w:r>
      <w:r w:rsidR="00CA6F65">
        <w:rPr>
          <w:rFonts w:ascii="Times New Roman" w:hAnsi="Times New Roman" w:cs="Times New Roman"/>
          <w:sz w:val="24"/>
          <w:szCs w:val="24"/>
        </w:rPr>
        <w:t> </w:t>
      </w:r>
      <w:r w:rsidR="001C38F6">
        <w:rPr>
          <w:rFonts w:ascii="Times New Roman" w:hAnsi="Times New Roman" w:cs="Times New Roman"/>
          <w:sz w:val="24"/>
          <w:szCs w:val="24"/>
        </w:rPr>
        <w:t>przestrzeni stanu wyglądają następująco:</w:t>
      </w:r>
    </w:p>
    <w:p w:rsidR="002B6FC0" w:rsidRPr="00463BFD" w:rsidRDefault="001C38F6" w:rsidP="001C38F6">
      <w:pPr>
        <w:ind w:firstLine="708"/>
        <w:jc w:val="both"/>
      </w:pPr>
      <w:r w:rsidRPr="00FD415C">
        <w:rPr>
          <w:position w:val="-24"/>
        </w:rPr>
        <w:object w:dxaOrig="10840" w:dyaOrig="5720">
          <v:shape id="_x0000_i1044" type="#_x0000_t75" style="width:434.25pt;height:228.75pt" o:ole="">
            <v:imagedata r:id="rId42" o:title=""/>
          </v:shape>
          <o:OLEObject Type="Embed" ProgID="Equation.DSMT4" ShapeID="_x0000_i1044" DrawAspect="Content" ObjectID="_1557777913" r:id="rId43"/>
        </w:object>
      </w:r>
      <w:r w:rsidR="002B6FC0">
        <w:tab/>
      </w:r>
      <w:r w:rsidR="00FD415C" w:rsidRPr="002B6FC0">
        <w:rPr>
          <w:position w:val="-4"/>
        </w:rPr>
        <w:object w:dxaOrig="180" w:dyaOrig="279">
          <v:shape id="_x0000_i1043" type="#_x0000_t75" style="width:9pt;height:14.25pt" o:ole="">
            <v:imagedata r:id="rId44" o:title=""/>
          </v:shape>
          <o:OLEObject Type="Embed" ProgID="Equation.DSMT4" ShapeID="_x0000_i1043" DrawAspect="Content" ObjectID="_1557777914" r:id="rId45"/>
        </w:object>
      </w:r>
      <w:r w:rsidR="002B6FC0">
        <w:t xml:space="preserve"> </w:t>
      </w:r>
      <w:r w:rsidR="002B6FC0" w:rsidRPr="002B6FC0">
        <w:rPr>
          <w:position w:val="-4"/>
        </w:rPr>
        <w:object w:dxaOrig="180" w:dyaOrig="279">
          <v:shape id="_x0000_i1042" type="#_x0000_t75" style="width:9pt;height:14.25pt" o:ole="">
            <v:imagedata r:id="rId46" o:title=""/>
          </v:shape>
          <o:OLEObject Type="Embed" ProgID="Equation.DSMT4" ShapeID="_x0000_i1042" DrawAspect="Content" ObjectID="_1557777915" r:id="rId47"/>
        </w:object>
      </w:r>
      <w:r w:rsidR="002B6FC0">
        <w:t xml:space="preserve"> </w:t>
      </w:r>
    </w:p>
    <w:p w:rsidR="00BC68A4" w:rsidRDefault="001C38F6" w:rsidP="00BC68A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 celu przeprowadzenia symulacji d</w:t>
      </w:r>
      <w:r w:rsidR="00BC68A4" w:rsidRPr="007B07D6">
        <w:rPr>
          <w:rFonts w:ascii="Times New Roman" w:hAnsi="Times New Roman" w:cs="Times New Roman"/>
          <w:sz w:val="24"/>
          <w:szCs w:val="24"/>
        </w:rPr>
        <w:t>obrałem następujące wartości</w:t>
      </w:r>
      <w:r w:rsidR="007B07D6">
        <w:rPr>
          <w:rFonts w:ascii="Times New Roman" w:hAnsi="Times New Roman" w:cs="Times New Roman"/>
          <w:sz w:val="24"/>
          <w:szCs w:val="24"/>
        </w:rPr>
        <w:t xml:space="preserve"> dla</w:t>
      </w:r>
      <w:r w:rsidR="00BC68A4" w:rsidRPr="007B07D6">
        <w:rPr>
          <w:rFonts w:ascii="Times New Roman" w:hAnsi="Times New Roman" w:cs="Times New Roman"/>
          <w:sz w:val="24"/>
          <w:szCs w:val="24"/>
        </w:rPr>
        <w:t xml:space="preserve"> parametrów układu:</w:t>
      </w:r>
    </w:p>
    <w:p w:rsidR="00CE5A1E" w:rsidRPr="00CA6F65" w:rsidRDefault="00CE5A1E" w:rsidP="004D5635">
      <w:pPr>
        <w:spacing w:after="0" w:line="240" w:lineRule="auto"/>
        <w:ind w:left="3540"/>
        <w:rPr>
          <w:rFonts w:ascii="Times New Roman" w:hAnsi="Times New Roman" w:cs="Times New Roman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sz w:val="24"/>
          <w:szCs w:val="24"/>
        </w:rPr>
        <w:t>L1</w:t>
      </w:r>
      <w:proofErr w:type="spellEnd"/>
      <w:r w:rsidRPr="00CA6F65">
        <w:rPr>
          <w:rFonts w:ascii="Times New Roman" w:hAnsi="Times New Roman" w:cs="Times New Roman"/>
          <w:sz w:val="24"/>
          <w:szCs w:val="24"/>
        </w:rPr>
        <w:t xml:space="preserve"> = 2 [H]</w:t>
      </w:r>
      <w:r w:rsidR="00CA6F65" w:rsidRPr="00CA6F65">
        <w:rPr>
          <w:rFonts w:ascii="Times New Roman" w:hAnsi="Times New Roman" w:cs="Times New Roman"/>
          <w:sz w:val="24"/>
          <w:szCs w:val="24"/>
        </w:rPr>
        <w:t>, indukcyjność cewki</w:t>
      </w:r>
      <w:r w:rsidR="00CA6F65">
        <w:rPr>
          <w:rFonts w:ascii="Times New Roman" w:hAnsi="Times New Roman" w:cs="Times New Roman"/>
          <w:sz w:val="24"/>
          <w:szCs w:val="24"/>
        </w:rPr>
        <w:t xml:space="preserve"> pierwszej</w:t>
      </w:r>
    </w:p>
    <w:p w:rsidR="00CE5A1E" w:rsidRPr="00CA6F65" w:rsidRDefault="002B6FC0" w:rsidP="004D5635">
      <w:pPr>
        <w:spacing w:after="0" w:line="240" w:lineRule="auto"/>
        <w:ind w:left="3540"/>
        <w:rPr>
          <w:rFonts w:ascii="Times New Roman" w:hAnsi="Times New Roman" w:cs="Times New Roman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sz w:val="24"/>
          <w:szCs w:val="24"/>
        </w:rPr>
        <w:t>m</w:t>
      </w:r>
      <w:r w:rsidR="00CE5A1E" w:rsidRPr="00CA6F65">
        <w:rPr>
          <w:rFonts w:ascii="Times New Roman" w:hAnsi="Times New Roman" w:cs="Times New Roman"/>
          <w:sz w:val="24"/>
          <w:szCs w:val="24"/>
        </w:rPr>
        <w:t>1</w:t>
      </w:r>
      <w:proofErr w:type="spellEnd"/>
      <w:r w:rsidR="00CE5A1E" w:rsidRPr="00CA6F65">
        <w:rPr>
          <w:rFonts w:ascii="Times New Roman" w:hAnsi="Times New Roman" w:cs="Times New Roman"/>
          <w:sz w:val="24"/>
          <w:szCs w:val="24"/>
        </w:rPr>
        <w:t xml:space="preserve"> = 1 [kg]</w:t>
      </w:r>
      <w:r w:rsidR="00CA6F65" w:rsidRPr="00CA6F65">
        <w:rPr>
          <w:rFonts w:ascii="Times New Roman" w:hAnsi="Times New Roman" w:cs="Times New Roman"/>
          <w:sz w:val="24"/>
          <w:szCs w:val="24"/>
        </w:rPr>
        <w:t>, masa pierwszej masy</w:t>
      </w:r>
    </w:p>
    <w:p w:rsidR="00CE5A1E" w:rsidRPr="00CA6F65" w:rsidRDefault="002B6FC0" w:rsidP="004D5635">
      <w:pPr>
        <w:spacing w:after="0" w:line="240" w:lineRule="auto"/>
        <w:ind w:left="3540"/>
        <w:rPr>
          <w:rFonts w:ascii="Times New Roman" w:hAnsi="Times New Roman" w:cs="Times New Roman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sz w:val="24"/>
          <w:szCs w:val="24"/>
        </w:rPr>
        <w:t>m</w:t>
      </w:r>
      <w:r w:rsidR="00CE5A1E" w:rsidRPr="00CA6F65">
        <w:rPr>
          <w:rFonts w:ascii="Times New Roman" w:hAnsi="Times New Roman" w:cs="Times New Roman"/>
          <w:sz w:val="24"/>
          <w:szCs w:val="24"/>
        </w:rPr>
        <w:t>2</w:t>
      </w:r>
      <w:proofErr w:type="spellEnd"/>
      <w:r w:rsidR="00CE5A1E" w:rsidRPr="00CA6F65">
        <w:rPr>
          <w:rFonts w:ascii="Times New Roman" w:hAnsi="Times New Roman" w:cs="Times New Roman"/>
          <w:sz w:val="24"/>
          <w:szCs w:val="24"/>
        </w:rPr>
        <w:t xml:space="preserve"> = 2 [kg]</w:t>
      </w:r>
      <w:r w:rsidR="00CA6F65" w:rsidRPr="00CA6F65">
        <w:rPr>
          <w:rFonts w:ascii="Times New Roman" w:hAnsi="Times New Roman" w:cs="Times New Roman"/>
          <w:sz w:val="24"/>
          <w:szCs w:val="24"/>
        </w:rPr>
        <w:t>, masa drugiej masy</w:t>
      </w:r>
    </w:p>
    <w:p w:rsidR="00CE5A1E" w:rsidRPr="00CA6F65" w:rsidRDefault="00CE5A1E" w:rsidP="004D5635">
      <w:pPr>
        <w:spacing w:after="0" w:line="240" w:lineRule="auto"/>
        <w:ind w:left="3540"/>
        <w:rPr>
          <w:rFonts w:ascii="Times New Roman" w:hAnsi="Times New Roman" w:cs="Times New Roman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sz w:val="24"/>
          <w:szCs w:val="24"/>
        </w:rPr>
        <w:t>C1</w:t>
      </w:r>
      <w:proofErr w:type="spellEnd"/>
      <w:r w:rsidRPr="00CA6F65">
        <w:rPr>
          <w:rFonts w:ascii="Times New Roman" w:hAnsi="Times New Roman" w:cs="Times New Roman"/>
          <w:sz w:val="24"/>
          <w:szCs w:val="24"/>
        </w:rPr>
        <w:t xml:space="preserve"> = 0.1 [F]</w:t>
      </w:r>
      <w:r w:rsidR="00CA6F65" w:rsidRPr="00CA6F65">
        <w:rPr>
          <w:rFonts w:ascii="Times New Roman" w:hAnsi="Times New Roman" w:cs="Times New Roman"/>
          <w:sz w:val="24"/>
          <w:szCs w:val="24"/>
        </w:rPr>
        <w:t>, ładunek kondensatora</w:t>
      </w:r>
    </w:p>
    <w:p w:rsidR="00CE5A1E" w:rsidRPr="00CA6F65" w:rsidRDefault="00CE5A1E" w:rsidP="004D5635">
      <w:pPr>
        <w:spacing w:after="0" w:line="240" w:lineRule="auto"/>
        <w:ind w:left="3540"/>
        <w:rPr>
          <w:rFonts w:ascii="Times New Roman" w:hAnsi="Times New Roman" w:cs="Times New Roman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sz w:val="24"/>
          <w:szCs w:val="24"/>
        </w:rPr>
        <w:t>R1</w:t>
      </w:r>
      <w:proofErr w:type="spellEnd"/>
      <w:r w:rsidRPr="00CA6F65">
        <w:rPr>
          <w:rFonts w:ascii="Times New Roman" w:hAnsi="Times New Roman" w:cs="Times New Roman"/>
          <w:sz w:val="24"/>
          <w:szCs w:val="24"/>
        </w:rPr>
        <w:t xml:space="preserve"> = 10 [</w:t>
      </w:r>
      <w:r w:rsidRPr="00CA6F65">
        <w:rPr>
          <w:rFonts w:ascii="Times New Roman" w:hAnsi="Times New Roman" w:cs="Times New Roman"/>
          <w:sz w:val="24"/>
          <w:szCs w:val="24"/>
        </w:rPr>
        <w:sym w:font="Symbol" w:char="F057"/>
      </w:r>
      <w:r w:rsidRPr="00CA6F65">
        <w:rPr>
          <w:rFonts w:ascii="Times New Roman" w:hAnsi="Times New Roman" w:cs="Times New Roman"/>
          <w:sz w:val="24"/>
          <w:szCs w:val="24"/>
        </w:rPr>
        <w:t>]</w:t>
      </w:r>
      <w:r w:rsidR="00CA6F65" w:rsidRPr="00CA6F65">
        <w:rPr>
          <w:rFonts w:ascii="Times New Roman" w:hAnsi="Times New Roman" w:cs="Times New Roman"/>
          <w:sz w:val="24"/>
          <w:szCs w:val="24"/>
        </w:rPr>
        <w:t>, oporność</w:t>
      </w:r>
    </w:p>
    <w:p w:rsidR="00BC68A4" w:rsidRPr="00CA6F65" w:rsidRDefault="002B6FC0" w:rsidP="004D5635">
      <w:pPr>
        <w:autoSpaceDE w:val="0"/>
        <w:autoSpaceDN w:val="0"/>
        <w:adjustRightInd w:val="0"/>
        <w:spacing w:after="0" w:line="240" w:lineRule="auto"/>
        <w:ind w:left="3540"/>
        <w:rPr>
          <w:rFonts w:ascii="Times New Roman" w:hAnsi="Times New Roman" w:cs="Times New Roman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color w:val="000000"/>
          <w:sz w:val="24"/>
          <w:szCs w:val="24"/>
        </w:rPr>
        <w:t>k2</w:t>
      </w:r>
      <w:proofErr w:type="spellEnd"/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C68A4" w:rsidRPr="00CA6F65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C68A4" w:rsidRPr="00CA6F65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[N/m]</w:t>
      </w:r>
      <w:r w:rsidR="00CA6F65" w:rsidRPr="00CA6F65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CA6F65">
        <w:rPr>
          <w:rFonts w:ascii="Times New Roman" w:hAnsi="Times New Roman" w:cs="Times New Roman"/>
          <w:color w:val="000000"/>
          <w:sz w:val="24"/>
          <w:szCs w:val="24"/>
        </w:rPr>
        <w:t xml:space="preserve"> sztywność sprężyny pierwszej</w:t>
      </w:r>
    </w:p>
    <w:p w:rsidR="00BC68A4" w:rsidRPr="00CA6F65" w:rsidRDefault="002B6FC0" w:rsidP="004D5635">
      <w:pPr>
        <w:autoSpaceDE w:val="0"/>
        <w:autoSpaceDN w:val="0"/>
        <w:adjustRightInd w:val="0"/>
        <w:spacing w:after="0" w:line="240" w:lineRule="auto"/>
        <w:ind w:left="3540"/>
        <w:rPr>
          <w:rFonts w:ascii="Times New Roman" w:hAnsi="Times New Roman" w:cs="Times New Roman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color w:val="000000"/>
          <w:sz w:val="24"/>
          <w:szCs w:val="24"/>
        </w:rPr>
        <w:t>k3</w:t>
      </w:r>
      <w:proofErr w:type="spellEnd"/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C68A4" w:rsidRPr="00CA6F65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A6F65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[N/m]</w:t>
      </w:r>
      <w:r w:rsidR="00CA6F65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CA6F65">
        <w:rPr>
          <w:rFonts w:ascii="Times New Roman" w:hAnsi="Times New Roman" w:cs="Times New Roman"/>
          <w:color w:val="000000"/>
          <w:sz w:val="24"/>
          <w:szCs w:val="24"/>
        </w:rPr>
        <w:t xml:space="preserve">sztywność sprężyny </w:t>
      </w:r>
      <w:r w:rsidR="00CA6F65">
        <w:rPr>
          <w:rFonts w:ascii="Times New Roman" w:hAnsi="Times New Roman" w:cs="Times New Roman"/>
          <w:color w:val="000000"/>
          <w:sz w:val="24"/>
          <w:szCs w:val="24"/>
        </w:rPr>
        <w:t>drugiej</w:t>
      </w:r>
    </w:p>
    <w:p w:rsidR="007B07D6" w:rsidRPr="00CA6F65" w:rsidRDefault="00BC68A4" w:rsidP="004D5635">
      <w:pPr>
        <w:autoSpaceDE w:val="0"/>
        <w:autoSpaceDN w:val="0"/>
        <w:adjustRightInd w:val="0"/>
        <w:spacing w:after="0" w:line="240" w:lineRule="auto"/>
        <w:ind w:left="354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color w:val="000000"/>
          <w:sz w:val="24"/>
          <w:szCs w:val="24"/>
        </w:rPr>
        <w:t>b1</w:t>
      </w:r>
      <w:proofErr w:type="spellEnd"/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A6F65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B6FC0" w:rsidRPr="00CA6F65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[N/</w:t>
      </w:r>
      <w:proofErr w:type="spellStart"/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>sm</w:t>
      </w:r>
      <w:proofErr w:type="spellEnd"/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CA6F65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CA6F65">
        <w:rPr>
          <w:rFonts w:ascii="Times New Roman" w:hAnsi="Times New Roman" w:cs="Times New Roman"/>
          <w:color w:val="000000"/>
          <w:sz w:val="24"/>
          <w:szCs w:val="24"/>
        </w:rPr>
        <w:t>tłumienie tłumika pierwszego</w:t>
      </w:r>
    </w:p>
    <w:p w:rsidR="00BC68A4" w:rsidRPr="00CA6F65" w:rsidRDefault="00BC68A4" w:rsidP="004D5635">
      <w:pPr>
        <w:autoSpaceDE w:val="0"/>
        <w:autoSpaceDN w:val="0"/>
        <w:adjustRightInd w:val="0"/>
        <w:spacing w:after="0" w:line="240" w:lineRule="auto"/>
        <w:ind w:left="354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color w:val="000000"/>
          <w:sz w:val="24"/>
          <w:szCs w:val="24"/>
        </w:rPr>
        <w:t>b2</w:t>
      </w:r>
      <w:proofErr w:type="spellEnd"/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A6F65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B6FC0" w:rsidRPr="00CA6F65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[N/</w:t>
      </w:r>
      <w:proofErr w:type="spellStart"/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>sm</w:t>
      </w:r>
      <w:proofErr w:type="spellEnd"/>
      <w:r w:rsidR="007B07D6" w:rsidRPr="00CA6F65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CA6F65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CA6F65">
        <w:rPr>
          <w:rFonts w:ascii="Times New Roman" w:hAnsi="Times New Roman" w:cs="Times New Roman"/>
          <w:color w:val="000000"/>
          <w:sz w:val="24"/>
          <w:szCs w:val="24"/>
        </w:rPr>
        <w:t xml:space="preserve">tłumienie tłumika </w:t>
      </w:r>
      <w:r w:rsidR="00CA6F65">
        <w:rPr>
          <w:rFonts w:ascii="Times New Roman" w:hAnsi="Times New Roman" w:cs="Times New Roman"/>
          <w:color w:val="000000"/>
          <w:sz w:val="24"/>
          <w:szCs w:val="24"/>
        </w:rPr>
        <w:t>drugiego</w:t>
      </w:r>
    </w:p>
    <w:p w:rsidR="00CE5A1E" w:rsidRPr="00CA6F65" w:rsidRDefault="00CE5A1E" w:rsidP="004D5635">
      <w:pPr>
        <w:autoSpaceDE w:val="0"/>
        <w:autoSpaceDN w:val="0"/>
        <w:adjustRightInd w:val="0"/>
        <w:spacing w:after="0" w:line="240" w:lineRule="auto"/>
        <w:ind w:left="3540"/>
        <w:rPr>
          <w:rFonts w:ascii="Times New Roman" w:hAnsi="Times New Roman" w:cs="Times New Roman"/>
          <w:sz w:val="24"/>
          <w:szCs w:val="24"/>
        </w:rPr>
      </w:pPr>
      <w:proofErr w:type="spellStart"/>
      <w:r w:rsidRPr="00CA6F65">
        <w:rPr>
          <w:rFonts w:ascii="Times New Roman" w:hAnsi="Times New Roman" w:cs="Times New Roman"/>
          <w:color w:val="000000"/>
          <w:sz w:val="24"/>
          <w:szCs w:val="24"/>
        </w:rPr>
        <w:t>b3</w:t>
      </w:r>
      <w:proofErr w:type="spellEnd"/>
      <w:r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="002B6FC0" w:rsidRPr="00CA6F65">
        <w:rPr>
          <w:rFonts w:ascii="Times New Roman" w:hAnsi="Times New Roman" w:cs="Times New Roman"/>
          <w:color w:val="000000"/>
          <w:sz w:val="24"/>
          <w:szCs w:val="24"/>
        </w:rPr>
        <w:t>2 [N/m]</w:t>
      </w:r>
      <w:r w:rsidR="00CA6F65" w:rsidRPr="00CA6F65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CA6F65">
        <w:rPr>
          <w:rFonts w:ascii="Times New Roman" w:hAnsi="Times New Roman" w:cs="Times New Roman"/>
          <w:color w:val="000000"/>
          <w:sz w:val="24"/>
          <w:szCs w:val="24"/>
        </w:rPr>
        <w:t xml:space="preserve">tłumienie tłumika </w:t>
      </w:r>
      <w:r w:rsidR="00CA6F65">
        <w:rPr>
          <w:rFonts w:ascii="Times New Roman" w:hAnsi="Times New Roman" w:cs="Times New Roman"/>
          <w:color w:val="000000"/>
          <w:sz w:val="24"/>
          <w:szCs w:val="24"/>
        </w:rPr>
        <w:t>trzeciego</w:t>
      </w:r>
    </w:p>
    <w:p w:rsidR="007B07D6" w:rsidRPr="00CA6F65" w:rsidRDefault="002B6FC0" w:rsidP="004D5635">
      <w:pPr>
        <w:autoSpaceDE w:val="0"/>
        <w:autoSpaceDN w:val="0"/>
        <w:adjustRightInd w:val="0"/>
        <w:spacing w:after="0" w:line="240" w:lineRule="auto"/>
        <w:ind w:left="354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CA6F65">
        <w:rPr>
          <w:rFonts w:ascii="Times New Roman" w:hAnsi="Times New Roman" w:cs="Times New Roman"/>
          <w:color w:val="000000"/>
          <w:sz w:val="24"/>
          <w:szCs w:val="24"/>
          <w:lang w:val="en-US"/>
        </w:rPr>
        <w:t>lo = 1 [-]</w:t>
      </w:r>
      <w:r w:rsidR="00CA6F6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="00CA6F65">
        <w:rPr>
          <w:rFonts w:ascii="Times New Roman" w:hAnsi="Times New Roman" w:cs="Times New Roman"/>
          <w:color w:val="000000"/>
          <w:sz w:val="24"/>
          <w:szCs w:val="24"/>
          <w:lang w:val="en-US"/>
        </w:rPr>
        <w:t>stała</w:t>
      </w:r>
      <w:proofErr w:type="spellEnd"/>
      <w:r w:rsidR="00CA6F6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w </w:t>
      </w:r>
      <w:proofErr w:type="spellStart"/>
      <w:r w:rsidR="00CA6F65">
        <w:rPr>
          <w:rFonts w:ascii="Times New Roman" w:hAnsi="Times New Roman" w:cs="Times New Roman"/>
          <w:color w:val="000000"/>
          <w:sz w:val="24"/>
          <w:szCs w:val="24"/>
          <w:lang w:val="en-US"/>
        </w:rPr>
        <w:t>cewce</w:t>
      </w:r>
      <w:proofErr w:type="spellEnd"/>
      <w:r w:rsidR="00CA6F6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="00CA6F65">
        <w:rPr>
          <w:rFonts w:ascii="Times New Roman" w:hAnsi="Times New Roman" w:cs="Times New Roman"/>
          <w:color w:val="000000"/>
          <w:sz w:val="24"/>
          <w:szCs w:val="24"/>
          <w:lang w:val="en-US"/>
        </w:rPr>
        <w:t>drugiej</w:t>
      </w:r>
      <w:proofErr w:type="spellEnd"/>
    </w:p>
    <w:p w:rsidR="002B6FC0" w:rsidRDefault="002B6FC0" w:rsidP="004D5635">
      <w:pPr>
        <w:autoSpaceDE w:val="0"/>
        <w:autoSpaceDN w:val="0"/>
        <w:adjustRightInd w:val="0"/>
        <w:spacing w:after="0" w:line="240" w:lineRule="auto"/>
        <w:ind w:left="354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CA6F65">
        <w:rPr>
          <w:rFonts w:ascii="Times New Roman" w:hAnsi="Times New Roman" w:cs="Times New Roman"/>
          <w:color w:val="000000"/>
          <w:sz w:val="24"/>
          <w:szCs w:val="24"/>
          <w:lang w:val="en-US"/>
        </w:rPr>
        <w:t>d = 1 [m]</w:t>
      </w:r>
    </w:p>
    <w:p w:rsidR="004D5635" w:rsidRPr="00CA6F65" w:rsidRDefault="004D5635" w:rsidP="002B6FC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9752E" w:rsidRDefault="0049752E" w:rsidP="00FA6C3F">
      <w:pPr>
        <w:autoSpaceDE w:val="0"/>
        <w:autoSpaceDN w:val="0"/>
        <w:adjustRightInd w:val="0"/>
        <w:spacing w:after="0" w:line="480" w:lineRule="auto"/>
        <w:ind w:firstLine="708"/>
        <w:jc w:val="both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stępnie wyznaczyłem odpowiedzi układó</w:t>
      </w:r>
      <w:r w:rsidR="00972DCA">
        <w:rPr>
          <w:rFonts w:ascii="Times New Roman" w:hAnsi="Times New Roman" w:cs="Times New Roman"/>
          <w:sz w:val="24"/>
          <w:szCs w:val="24"/>
        </w:rPr>
        <w:t>w na wymuszenie skokowe u = 1 [V</w:t>
      </w:r>
      <w:r>
        <w:rPr>
          <w:rFonts w:ascii="Times New Roman" w:hAnsi="Times New Roman" w:cs="Times New Roman"/>
          <w:sz w:val="24"/>
          <w:szCs w:val="24"/>
        </w:rPr>
        <w:t xml:space="preserve">] oraz sinusoidalne </w:t>
      </w:r>
      <w:r w:rsidR="004D563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u = </w:t>
      </w:r>
      <w:r w:rsidR="00972DCA">
        <w:rPr>
          <w:rFonts w:ascii="Times New Roman" w:hAnsi="Times New Roman" w:cs="Times New Roman"/>
          <w:color w:val="000000"/>
          <w:sz w:val="24"/>
          <w:szCs w:val="24"/>
        </w:rPr>
        <w:t>0.5*sin(0.5</w:t>
      </w:r>
      <w:r w:rsidRPr="0049752E">
        <w:rPr>
          <w:rFonts w:ascii="Times New Roman" w:hAnsi="Times New Roman" w:cs="Times New Roman"/>
          <w:color w:val="000000"/>
          <w:sz w:val="24"/>
          <w:szCs w:val="24"/>
        </w:rPr>
        <w:t>*pi*t*0.5</w:t>
      </w:r>
      <w:r>
        <w:rPr>
          <w:rFonts w:ascii="Times New Roman" w:hAnsi="Times New Roman" w:cs="Times New Roman"/>
          <w:color w:val="000000"/>
          <w:sz w:val="24"/>
          <w:szCs w:val="24"/>
        </w:rPr>
        <w:t>) [N].</w:t>
      </w:r>
    </w:p>
    <w:p w:rsidR="0049752E" w:rsidRDefault="0049752E" w:rsidP="007B07D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:rsidR="004D5635" w:rsidRDefault="004D5635" w:rsidP="007B07D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:rsidR="000F1851" w:rsidRDefault="000F1851" w:rsidP="000F1851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E17F0" w:rsidRDefault="00DE17F0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042AC2" w:rsidRDefault="004D5635" w:rsidP="00463BFD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5334000" cy="4000500"/>
            <wp:effectExtent l="0" t="0" r="0" b="0"/>
            <wp:docPr id="2" name="Obraz 2" descr="D:\Magisterka I\Modelowanie obiektów sterowania\Projekt 5\skokow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D:\Magisterka I\Modelowanie obiektów sterowania\Projekt 5\skokowel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C5A" w:rsidRPr="007B07D6" w:rsidRDefault="004E7C5A" w:rsidP="007B07D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:rsidR="0049752E" w:rsidRDefault="004D5635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2</w:t>
      </w:r>
      <w:r w:rsidR="0049752E">
        <w:rPr>
          <w:rFonts w:ascii="Times New Roman" w:hAnsi="Times New Roman" w:cs="Times New Roman"/>
          <w:sz w:val="24"/>
          <w:szCs w:val="24"/>
        </w:rPr>
        <w:t>. Odpowiedź układu liniowego na wymuszenie skokowe</w:t>
      </w:r>
    </w:p>
    <w:p w:rsidR="0049752E" w:rsidRDefault="0049752E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D5635" w:rsidRDefault="004D5635" w:rsidP="004D5635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48BAC611" wp14:editId="404D4E2C">
            <wp:extent cx="5334000" cy="4000500"/>
            <wp:effectExtent l="0" t="0" r="0" b="0"/>
            <wp:docPr id="3" name="Obraz 3" descr="D:\Magisterka I\Modelowanie obiektów sterowania\Projekt 5\skokowenljp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D:\Magisterka I\Modelowanie obiektów sterowania\Projekt 5\skokowenljpg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2AC2" w:rsidRDefault="004D5635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3</w:t>
      </w:r>
      <w:r w:rsidR="00042AC2">
        <w:rPr>
          <w:rFonts w:ascii="Times New Roman" w:hAnsi="Times New Roman" w:cs="Times New Roman"/>
          <w:sz w:val="24"/>
          <w:szCs w:val="24"/>
        </w:rPr>
        <w:t xml:space="preserve">. Odpowiedź układu nieliniowego na wymuszenie </w:t>
      </w:r>
      <w:r>
        <w:rPr>
          <w:rFonts w:ascii="Times New Roman" w:hAnsi="Times New Roman" w:cs="Times New Roman"/>
          <w:sz w:val="24"/>
          <w:szCs w:val="24"/>
        </w:rPr>
        <w:t>skokowe</w:t>
      </w:r>
    </w:p>
    <w:p w:rsidR="004D5635" w:rsidRDefault="004D5635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D5635" w:rsidRDefault="004D5635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D5635" w:rsidRDefault="004D5635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D5635" w:rsidRDefault="006321DD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5334000" cy="4000500"/>
            <wp:effectExtent l="0" t="0" r="0" b="0"/>
            <wp:docPr id="4" name="Obraz 4" descr="D:\Magisterka I\Modelowanie obiektów sterowania\Projekt 5\skokowe_p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D:\Magisterka I\Modelowanie obiektów sterowania\Projekt 5\skokowe_por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635" w:rsidRDefault="004D5635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4. Porównanie odpowiedzi układu liniowego i nieliniowego na wymuszenie skokowe</w:t>
      </w:r>
    </w:p>
    <w:p w:rsidR="006321DD" w:rsidRDefault="006321DD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6321DD" w:rsidRDefault="006321DD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5334000" cy="4000500"/>
            <wp:effectExtent l="0" t="0" r="0" b="0"/>
            <wp:docPr id="5" name="Obraz 5" descr="D:\Magisterka I\Modelowanie obiektów sterowania\Projekt 5\sinn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D:\Magisterka I\Modelowanie obiektów sterowania\Projekt 5\sinnl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1DD" w:rsidRDefault="006321DD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6. Odpowiedź układu liniowego na wymuszenie sinusoidalne</w:t>
      </w:r>
    </w:p>
    <w:p w:rsidR="006321DD" w:rsidRDefault="006321DD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6321DD" w:rsidRDefault="006321DD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lastRenderedPageBreak/>
        <w:drawing>
          <wp:inline distT="0" distB="0" distL="0" distR="0">
            <wp:extent cx="5334000" cy="4000500"/>
            <wp:effectExtent l="0" t="0" r="0" b="0"/>
            <wp:docPr id="11" name="Obraz 11" descr="D:\Magisterka I\Modelowanie obiektów sterowania\Projekt 5\sin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D:\Magisterka I\Modelowanie obiektów sterowania\Projekt 5\sinl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635" w:rsidRDefault="004D5635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D5635" w:rsidRDefault="004D5635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6321DD" w:rsidRDefault="006321DD" w:rsidP="006321DD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ys. 7</w:t>
      </w:r>
      <w:r>
        <w:rPr>
          <w:rFonts w:ascii="Times New Roman" w:hAnsi="Times New Roman" w:cs="Times New Roman"/>
          <w:sz w:val="24"/>
          <w:szCs w:val="24"/>
        </w:rPr>
        <w:t xml:space="preserve">. Odpowiedź układu </w:t>
      </w:r>
      <w:r>
        <w:rPr>
          <w:rFonts w:ascii="Times New Roman" w:hAnsi="Times New Roman" w:cs="Times New Roman"/>
          <w:sz w:val="24"/>
          <w:szCs w:val="24"/>
        </w:rPr>
        <w:t>nie</w:t>
      </w:r>
      <w:r>
        <w:rPr>
          <w:rFonts w:ascii="Times New Roman" w:hAnsi="Times New Roman" w:cs="Times New Roman"/>
          <w:sz w:val="24"/>
          <w:szCs w:val="24"/>
        </w:rPr>
        <w:t>liniowego na wymuszenie sinusoidalne</w:t>
      </w:r>
    </w:p>
    <w:p w:rsidR="006321DD" w:rsidRDefault="006321DD" w:rsidP="006321DD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6321DD" w:rsidRDefault="006321DD" w:rsidP="006321DD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5334000" cy="4000500"/>
            <wp:effectExtent l="0" t="0" r="0" b="0"/>
            <wp:docPr id="13" name="Obraz 13" descr="D:\Magisterka I\Modelowanie obiektów sterowania\Projekt 5\sinp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D:\Magisterka I\Modelowanie obiektów sterowania\Projekt 5\sinpor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1DD" w:rsidRDefault="006321DD" w:rsidP="006321DD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s. 8. </w:t>
      </w:r>
      <w:r>
        <w:rPr>
          <w:rFonts w:ascii="Times New Roman" w:hAnsi="Times New Roman" w:cs="Times New Roman"/>
          <w:sz w:val="24"/>
          <w:szCs w:val="24"/>
        </w:rPr>
        <w:t>Porównanie odpowiedzi układu liniowego i nieliniowego na wymuszenie skokowe</w:t>
      </w:r>
    </w:p>
    <w:p w:rsidR="004D5635" w:rsidRDefault="004D5635" w:rsidP="00042AC2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042AC2" w:rsidRDefault="00042AC2" w:rsidP="0049752E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B07D6" w:rsidRDefault="007B07D6" w:rsidP="00BC68A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7C71EE" w:rsidRDefault="00FA6C3F" w:rsidP="002B5F70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Z porównania odpowiedzi układów widać, że układ nieliniowy oraz liniowy reagują na wymuszenia prawie identycznie. </w:t>
      </w:r>
      <w:r w:rsidR="001D3E74">
        <w:rPr>
          <w:rFonts w:ascii="Times New Roman" w:hAnsi="Times New Roman" w:cs="Times New Roman"/>
          <w:sz w:val="24"/>
          <w:szCs w:val="24"/>
        </w:rPr>
        <w:t xml:space="preserve">Warunki początkowe symulacji zostały ustawione na 0 z wyjątkiem przemieszczenia masy drugiej, które wynosi 0,5 m. </w:t>
      </w:r>
      <w:r>
        <w:rPr>
          <w:rFonts w:ascii="Times New Roman" w:hAnsi="Times New Roman" w:cs="Times New Roman"/>
          <w:sz w:val="24"/>
          <w:szCs w:val="24"/>
        </w:rPr>
        <w:t xml:space="preserve">W odpowiedzi na wymuszenie skokowe prawie wszystkie wartości stabilizują się po pewnym czasie z wyjątkiem ładunku </w:t>
      </w:r>
      <w:proofErr w:type="spellStart"/>
      <w:r>
        <w:rPr>
          <w:rFonts w:ascii="Times New Roman" w:hAnsi="Times New Roman" w:cs="Times New Roman"/>
          <w:sz w:val="24"/>
          <w:szCs w:val="24"/>
        </w:rPr>
        <w:t>q1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który ciągle rośnie i sprawia, że układ jest niestabilny. Masy </w:t>
      </w:r>
      <w:proofErr w:type="spellStart"/>
      <w:r>
        <w:rPr>
          <w:rFonts w:ascii="Times New Roman" w:hAnsi="Times New Roman" w:cs="Times New Roman"/>
          <w:sz w:val="24"/>
          <w:szCs w:val="24"/>
        </w:rPr>
        <w:t>m1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az </w:t>
      </w:r>
      <w:proofErr w:type="spellStart"/>
      <w:r>
        <w:rPr>
          <w:rFonts w:ascii="Times New Roman" w:hAnsi="Times New Roman" w:cs="Times New Roman"/>
          <w:sz w:val="24"/>
          <w:szCs w:val="24"/>
        </w:rPr>
        <w:t>m2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zemieszczają się bardzo łagodnie i pozostają w stanie równowagi.</w:t>
      </w:r>
      <w:r w:rsidR="001D3E74">
        <w:rPr>
          <w:rFonts w:ascii="Times New Roman" w:hAnsi="Times New Roman" w:cs="Times New Roman"/>
          <w:sz w:val="24"/>
          <w:szCs w:val="24"/>
        </w:rPr>
        <w:t xml:space="preserve"> Również ładunek drugi stabilizuje się na pewnej wartości.</w:t>
      </w:r>
    </w:p>
    <w:p w:rsidR="001D3E74" w:rsidRDefault="001D3E74" w:rsidP="002B5F70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 odpowiedzi na wymuszenie sinusoidalne praca układu wygląda znacznie stabilniej. Przemieszczenia mas stabilizują się. Ładunki oraz prądy wpadają w oscylacje sinusoidalne. Największą amplitudą charakteryzuje się prąd w ładunku drugim.</w:t>
      </w:r>
      <w:r w:rsidR="00783886">
        <w:rPr>
          <w:rFonts w:ascii="Times New Roman" w:hAnsi="Times New Roman" w:cs="Times New Roman"/>
          <w:sz w:val="24"/>
          <w:szCs w:val="24"/>
        </w:rPr>
        <w:t xml:space="preserve"> Wymuszenie przypomina zmienne impulsy elektryczne.</w:t>
      </w:r>
      <w:bookmarkStart w:id="0" w:name="_GoBack"/>
      <w:bookmarkEnd w:id="0"/>
    </w:p>
    <w:p w:rsidR="00783886" w:rsidRDefault="00783886" w:rsidP="002B5F70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042AC2" w:rsidRDefault="00042AC2" w:rsidP="00042AC2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42AC2">
        <w:rPr>
          <w:rFonts w:ascii="Times New Roman" w:hAnsi="Times New Roman" w:cs="Times New Roman"/>
          <w:b/>
          <w:sz w:val="24"/>
          <w:szCs w:val="24"/>
        </w:rPr>
        <w:t>Wnioski</w:t>
      </w:r>
    </w:p>
    <w:p w:rsidR="00783886" w:rsidRPr="00042AC2" w:rsidRDefault="00783886" w:rsidP="00042AC2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C68A4" w:rsidRPr="00BC68A4" w:rsidRDefault="00772BA8" w:rsidP="00BC68A4">
      <w:pPr>
        <w:pStyle w:val="MTDisplayEquation"/>
      </w:pPr>
      <w:r>
        <w:tab/>
        <w:t xml:space="preserve">            Zamodelowany układ posiada </w:t>
      </w:r>
      <w:r w:rsidR="006321DD">
        <w:t xml:space="preserve">8 zmiennych stanu, 1 wejście (napięcie w układzie) oraz 1 wyjście (przemieszczenie masy drugiej). </w:t>
      </w:r>
      <w:r w:rsidR="007C71EE">
        <w:t>Ab</w:t>
      </w:r>
      <w:r>
        <w:t>y wygenerować odpowiedzi układu</w:t>
      </w:r>
      <w:r w:rsidR="007C71EE">
        <w:t xml:space="preserve"> na wymuszenia </w:t>
      </w:r>
      <w:r>
        <w:t>skokowe oraz sinusoidalne</w:t>
      </w:r>
      <w:r w:rsidR="00465369">
        <w:t>,</w:t>
      </w:r>
      <w:r>
        <w:t xml:space="preserve"> </w:t>
      </w:r>
      <w:r w:rsidR="007C71EE">
        <w:t>należało zamodelować najpierw układ nieliniowy.</w:t>
      </w:r>
      <w:r w:rsidR="00465369">
        <w:t xml:space="preserve"> </w:t>
      </w:r>
      <w:r w:rsidR="00465369">
        <w:t>Układy elektryczne modeluje się analogicznie do układów mechanicznych.</w:t>
      </w:r>
      <w:r w:rsidR="007C71EE">
        <w:t xml:space="preserve"> Wykorzystano do tego równania </w:t>
      </w:r>
      <w:proofErr w:type="spellStart"/>
      <w:r w:rsidR="007C71EE">
        <w:t>Lagranege’a</w:t>
      </w:r>
      <w:proofErr w:type="spellEnd"/>
      <w:r w:rsidR="007C71EE">
        <w:t xml:space="preserve"> 2 rzędu. </w:t>
      </w:r>
      <w:r>
        <w:t xml:space="preserve">Posłużyły one do wyznaczenia równań stanu układu nieliniowego. Następnie po wybraniu punktów pracy i policzeniu pochodnych cząstkowych w punkcie pracy utworzono równania układu liniowego. </w:t>
      </w:r>
      <w:r w:rsidR="006321DD">
        <w:t xml:space="preserve">Do policzenia pochodnych oraz przeprowadzenia symulacji wykorzystałem </w:t>
      </w:r>
      <w:r>
        <w:t xml:space="preserve">oprogramowanie </w:t>
      </w:r>
      <w:proofErr w:type="spellStart"/>
      <w:r>
        <w:t>Matlab</w:t>
      </w:r>
      <w:proofErr w:type="spellEnd"/>
      <w:r>
        <w:t>, co znacznie ułatwiło i przyspieszyło pracę</w:t>
      </w:r>
      <w:r w:rsidR="00EE34A6">
        <w:t xml:space="preserve">. </w:t>
      </w:r>
      <w:r w:rsidR="00465369">
        <w:t>Najtrudniejszym zadaniem było dobranie odpowiednich parametrów, aby zasymulować pracę układu. Parametry zostały dobrane w sposób arbitralny.</w:t>
      </w:r>
    </w:p>
    <w:p w:rsidR="00042AC2" w:rsidRPr="00A05D52" w:rsidRDefault="00042AC2" w:rsidP="00477260">
      <w:pPr>
        <w:pStyle w:val="MTDisplayEquation"/>
        <w:jc w:val="left"/>
        <w:rPr>
          <w:b/>
        </w:rPr>
      </w:pPr>
      <w:r w:rsidRPr="00A05D52">
        <w:rPr>
          <w:b/>
        </w:rPr>
        <w:t>Skrypty użyte do realizacji zadania:</w:t>
      </w:r>
    </w:p>
    <w:p w:rsidR="00042AC2" w:rsidRPr="00A05D52" w:rsidRDefault="00042AC2" w:rsidP="00477260">
      <w:pPr>
        <w:pStyle w:val="MTDisplayEquation"/>
        <w:jc w:val="left"/>
        <w:rPr>
          <w:b/>
        </w:rPr>
      </w:pPr>
      <w:r w:rsidRPr="00A05D52">
        <w:rPr>
          <w:b/>
        </w:rPr>
        <w:t>Skrypt obliczający równania układu nieliniowego oraz liniowego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syms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d u t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+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K=(1/2)*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1^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+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1+d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)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2^2+m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1^2+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2^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U=(1/2)*(1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2^2+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2-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^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2+k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2^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=(1/2)*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1-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^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2+b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1^2+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2-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^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2+b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2^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L=K-U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 xml:space="preserve">%% pochodne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L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_d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_dq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diff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,dq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_dq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diff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,dq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_dz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diff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,dz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_dz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diff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,dz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 xml:space="preserve">%% pochodne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L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_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iff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,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_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iff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,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_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iff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,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_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iff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,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%%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D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q_doth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_dq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diff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,dq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_dq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diff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,dq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_dz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diff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,dz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_dz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diff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,dz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% pochodne d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th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L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_doth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dL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q1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dL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1+d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-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)/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1+d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^2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dL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1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dL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 xml:space="preserve">%% Pełne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agrangany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1p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Ldq1-L_q1+D_dq1-u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2p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Ldq2-L_q2+D_dq2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3p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Ldz1-L_z1+D_dz1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4p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Ldz2-L_z2+D_dz2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% Wyznaczenie drugich pochodnych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1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solve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p,d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2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solve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2p,ddq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33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solve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3p,ddz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44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solve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4p,d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% Uporządkowanie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collect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,[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]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collect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2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,[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]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lastRenderedPageBreak/>
        <w:t>collect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3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,[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]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collect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44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,[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]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% Linearyzacja układu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określenie wektora zmiennych stanu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syms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d u t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q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z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dz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syms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x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x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x3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x4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x5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x6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x7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x8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x=[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x1,x2,x3,x4,x5,x6,x7,x8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]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u=[u]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określenie funkcji zmiennych stanu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f(1) = x(2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f(2) = (-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*x(2) + 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*x(4) + u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f(3) = x(4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f(4) = (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2)*x(5)^2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)*x(2)*x(5) + 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2) - x(1)*x(5)^2 + (-2*d)*x(3)*x(5) + (-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3) + (-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4)*x(5)^2 + (-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)*x(4)*x(5) + 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4)*x(6) + (-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4))/(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)*x(5) +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f(5) = x(6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f(6) = (-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4)^2 + (-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3 + (- 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- 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2*x(6)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2*x(7)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2*x(8) + (-4*d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2 + (- 4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 - 4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)*x(5)*x(6) + (4*d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*x(7) + (4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)*x(5)*x(8) + (-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 + (- 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- 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7)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7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f(7) = x(8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f(8) = 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 + 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6) + (-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+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3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/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7) + (-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+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3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/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8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% obliczenie pochodnych cząstkowych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for i=1:8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</w:rPr>
        <w:t xml:space="preserve">    </w:t>
      </w:r>
      <w:r w:rsidRPr="00465369">
        <w:rPr>
          <w:rFonts w:ascii="Courier New" w:hAnsi="Courier New" w:cs="Courier New"/>
          <w:sz w:val="16"/>
          <w:szCs w:val="16"/>
          <w:lang w:val="en-US"/>
        </w:rPr>
        <w:t>for j=1:8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       A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i,j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=diff(f(i),x(j)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   </w:t>
      </w:r>
      <w:r w:rsidRPr="00465369">
        <w:rPr>
          <w:rFonts w:ascii="Courier New" w:hAnsi="Courier New" w:cs="Courier New"/>
          <w:sz w:val="16"/>
          <w:szCs w:val="16"/>
        </w:rPr>
        <w:t>end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end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%%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for i=1:8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   for j=1:1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         </w:t>
      </w:r>
      <w:r w:rsidRPr="00465369">
        <w:rPr>
          <w:rFonts w:ascii="Courier New" w:hAnsi="Courier New" w:cs="Courier New"/>
          <w:sz w:val="16"/>
          <w:szCs w:val="16"/>
        </w:rPr>
        <w:t>B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i,j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=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iff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(f(i),u(1)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 xml:space="preserve">    end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end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q1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q2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x1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x2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pp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[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1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0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q2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0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x1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0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x2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0]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up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Podstawienie punktów pracy do macierzy A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A=subs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A,x,pp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A=subs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A,u,up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B=subs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,x,pp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B=subs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,u,up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 xml:space="preserve">% wyznaczenie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ownan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liniowych przy pomocy macierzy A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X=A*(x.'-pp.'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X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=B*(u.'-up.'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042AC2" w:rsidRPr="00465369" w:rsidRDefault="00042AC2" w:rsidP="00042AC2">
      <w:pPr>
        <w:rPr>
          <w:rFonts w:ascii="Times New Roman" w:hAnsi="Times New Roman" w:cs="Times New Roman"/>
          <w:b/>
          <w:sz w:val="24"/>
          <w:szCs w:val="24"/>
        </w:rPr>
      </w:pPr>
      <w:r w:rsidRPr="00465369">
        <w:rPr>
          <w:rFonts w:ascii="Times New Roman" w:hAnsi="Times New Roman" w:cs="Times New Roman"/>
          <w:b/>
          <w:sz w:val="24"/>
          <w:szCs w:val="24"/>
        </w:rPr>
        <w:t>Funkcja ode obliczająca przebiegi układu nieliniowego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function [ dx ] =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mos03_odefun_l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( t, x,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param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 xml:space="preserve">%% Pobierz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wartosci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parametrow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1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m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=param(2);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=param(3);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4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5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6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k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7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8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9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b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10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11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=param(12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% Wyznacz wymuszenie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u=1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u=3*sin(0.75*2*pi*t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% Oblicz pochodne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1,1) =x(2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2,1) = (-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*x(2) + 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*x(4) + u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dx(3,1) = x(4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dx(4,1) = (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2)*x(5)^2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)*x(2)*x(5) + 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2) - x(1)*x(5)^2 + (-2*d)*x(3)*x(5) + (-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3) + (-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4)*x(5)^2 + (-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)*x(4)*x(5) + 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4)*x(6) + (-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4))/(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)*x(5) +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dx(5,1) = x(6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dx(6,1) = (-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4)^2 + (-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3 + (- 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- 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2*x(6)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2*x(7)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2*x(8) + (-4*d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^2 + (- 4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 - 4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)*x(5)*x(6) + (4*d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*x(7) + (4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)*x(5)*x(8) + (-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 + (- 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- 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5)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7) + (2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*x(7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7,1) = x(8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8,1) = 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*x(5) + 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*x(6) + (-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+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*x(7) + (-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+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*x(8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end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465369">
        <w:rPr>
          <w:rFonts w:ascii="Courier New" w:hAnsi="Courier New" w:cs="Courier New"/>
          <w:sz w:val="28"/>
          <w:szCs w:val="28"/>
        </w:rPr>
        <w:t xml:space="preserve">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042AC2" w:rsidRPr="00465369" w:rsidRDefault="00042AC2" w:rsidP="00042A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042AC2" w:rsidRPr="00465369" w:rsidRDefault="00042AC2" w:rsidP="00042AC2">
      <w:pPr>
        <w:rPr>
          <w:rFonts w:ascii="Times New Roman" w:hAnsi="Times New Roman" w:cs="Times New Roman"/>
          <w:b/>
          <w:sz w:val="24"/>
          <w:szCs w:val="24"/>
        </w:rPr>
      </w:pPr>
      <w:r w:rsidRPr="00465369">
        <w:rPr>
          <w:rFonts w:ascii="Times New Roman" w:hAnsi="Times New Roman" w:cs="Times New Roman"/>
          <w:b/>
          <w:sz w:val="24"/>
          <w:szCs w:val="24"/>
        </w:rPr>
        <w:t>Funkcja ode obliczająca przebiegi układu liniowego: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function [ dx ] =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mos03_odefun_l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( t, x, 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param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 xml:space="preserve">%% Pobierz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wartosci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parametrow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1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m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=param(2);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=param(3);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4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5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6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k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7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8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9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b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10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param(11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=param(12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% Wyznacz wymuszenie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u=1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q1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q2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x1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proofErr w:type="spellStart"/>
      <w:r w:rsidRPr="00465369">
        <w:rPr>
          <w:rFonts w:ascii="Courier New" w:hAnsi="Courier New" w:cs="Courier New"/>
          <w:sz w:val="16"/>
          <w:szCs w:val="16"/>
        </w:rPr>
        <w:t>x2zero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=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u=3*sin(0.75*2*pi*t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% Oblicz pochodne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1,1)=x(2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2,1)= 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x(4))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- 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x(2))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+u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L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dx(3,1)=x(4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465369">
        <w:rPr>
          <w:rFonts w:ascii="Courier New" w:hAnsi="Courier New" w:cs="Courier New"/>
          <w:sz w:val="16"/>
          <w:szCs w:val="16"/>
          <w:lang w:val="en-US"/>
        </w:rPr>
        <w:t>dx(4,1)=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*x(2))/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- 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d*x(4))/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 xml:space="preserve"> - (d*x(3))/(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16"/>
          <w:szCs w:val="16"/>
          <w:lang w:val="en-US"/>
        </w:rPr>
        <w:t>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5,1)=x(6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6,1)=x(7)*(2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+ 2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 - x(5)*(2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1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+ 2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+ 2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d^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7,1)=x(8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dx(8,1)=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x(6))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+ 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*x(5))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- (x(8)*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+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b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)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- (x(7)*(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 xml:space="preserve"> + 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k3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))/</w:t>
      </w:r>
      <w:proofErr w:type="spellStart"/>
      <w:r w:rsidRPr="00465369">
        <w:rPr>
          <w:rFonts w:ascii="Courier New" w:hAnsi="Courier New" w:cs="Courier New"/>
          <w:sz w:val="16"/>
          <w:szCs w:val="16"/>
        </w:rPr>
        <w:t>m2</w:t>
      </w:r>
      <w:proofErr w:type="spellEnd"/>
      <w:r w:rsidRPr="00465369">
        <w:rPr>
          <w:rFonts w:ascii="Courier New" w:hAnsi="Courier New" w:cs="Courier New"/>
          <w:sz w:val="16"/>
          <w:szCs w:val="16"/>
        </w:rPr>
        <w:t>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%}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6"/>
          <w:szCs w:val="16"/>
        </w:rPr>
      </w:pPr>
      <w:r w:rsidRPr="00465369">
        <w:rPr>
          <w:rFonts w:ascii="Courier New" w:hAnsi="Courier New" w:cs="Courier New"/>
          <w:sz w:val="16"/>
          <w:szCs w:val="16"/>
        </w:rPr>
        <w:t>end</w:t>
      </w:r>
    </w:p>
    <w:p w:rsidR="00465369" w:rsidRPr="00465369" w:rsidRDefault="00465369" w:rsidP="00042AC2">
      <w:pPr>
        <w:rPr>
          <w:rFonts w:ascii="Times New Roman" w:hAnsi="Times New Roman" w:cs="Times New Roman"/>
          <w:b/>
          <w:sz w:val="24"/>
          <w:szCs w:val="24"/>
        </w:rPr>
      </w:pPr>
    </w:p>
    <w:p w:rsidR="00463BFD" w:rsidRPr="00465369" w:rsidRDefault="00463BFD" w:rsidP="00042AC2">
      <w:pPr>
        <w:rPr>
          <w:rFonts w:ascii="Times New Roman" w:hAnsi="Times New Roman" w:cs="Times New Roman"/>
          <w:b/>
          <w:sz w:val="24"/>
          <w:szCs w:val="24"/>
        </w:rPr>
      </w:pPr>
      <w:r w:rsidRPr="00465369">
        <w:rPr>
          <w:rFonts w:ascii="Times New Roman" w:hAnsi="Times New Roman" w:cs="Times New Roman"/>
          <w:b/>
          <w:sz w:val="24"/>
          <w:szCs w:val="24"/>
        </w:rPr>
        <w:t>Skrypt wizualizujący odpowiedzi układów: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clear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all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;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clc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;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close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all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>%% Dane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L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=2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=1;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=2;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C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=0.1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R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=1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k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=1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k3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=2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b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=4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b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=1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b3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=2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l0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=1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>d=1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>%% Czas symulacji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t_start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= 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t_koniec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=20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dt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= 0.01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>t = [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t_start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: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dt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: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t_koniec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]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 xml:space="preserve">%% Warunki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poczatkowe</w:t>
      </w:r>
      <w:proofErr w:type="spellEnd"/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x0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= [0 0 0 0 0 0 0 0]'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 xml:space="preserve">%%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Rozwiazanie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dla systemu nieliniowego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options =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odeset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RelTol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',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1e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-3, '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AbsTol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',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1e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-3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t_out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, x] =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ode23s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(@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mos5_Kuba_nl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, t,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x0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, options, [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L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k3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b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b3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d]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figure(4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t_out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, x(:, :)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 xml:space="preserve">legend(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title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('Odpowiedź układu nieliniowego na wymuszenie skokowe'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Czas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[s]'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figure(6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subplot(2, 1, 1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t_out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, x(:, :)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 xml:space="preserve">legend(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title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('Odpowiedź układu nieliniowego na wymuszenie skokowe'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 xml:space="preserve">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 xml:space="preserve">%%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Rozwiazanie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dla systemu liniowego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options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odeset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('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RelTol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',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1e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-3, '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AbsTol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',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1e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-3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t_out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, x] =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ode23s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(@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mos5_Kuba_l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, t,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x0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, options, [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L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C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R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k2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k3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b1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b2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b3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l0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d]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 xml:space="preserve"> 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figure(5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t_out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, x(:, :)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 xml:space="preserve">legend(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title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('Odpowiedź układu liniowego na wymuszenie skokowe'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xlabel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('Czas [s]'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 xml:space="preserve">legend(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figure(6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subplot(2, 1, 2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65369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465369">
        <w:rPr>
          <w:rFonts w:ascii="Courier New" w:hAnsi="Courier New" w:cs="Courier New"/>
          <w:sz w:val="20"/>
          <w:szCs w:val="20"/>
          <w:lang w:val="en-US"/>
        </w:rPr>
        <w:t>t_out</w:t>
      </w:r>
      <w:proofErr w:type="spellEnd"/>
      <w:r w:rsidRPr="00465369">
        <w:rPr>
          <w:rFonts w:ascii="Courier New" w:hAnsi="Courier New" w:cs="Courier New"/>
          <w:sz w:val="20"/>
          <w:szCs w:val="20"/>
          <w:lang w:val="en-US"/>
        </w:rPr>
        <w:t>, x(:, :)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65369">
        <w:rPr>
          <w:rFonts w:ascii="Courier New" w:hAnsi="Courier New" w:cs="Courier New"/>
          <w:sz w:val="20"/>
          <w:szCs w:val="20"/>
        </w:rPr>
        <w:t xml:space="preserve">legend(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Ładunek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C]','Natężenie prądu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q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[A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1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,'Przemieszczenie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]', 'Prędkość </w:t>
      </w:r>
      <w:proofErr w:type="spellStart"/>
      <w:r w:rsidRPr="00465369">
        <w:rPr>
          <w:rFonts w:ascii="Courier New" w:hAnsi="Courier New" w:cs="Courier New"/>
          <w:sz w:val="20"/>
          <w:szCs w:val="20"/>
        </w:rPr>
        <w:t>m2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 xml:space="preserve"> [m/s]');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465369">
        <w:rPr>
          <w:rFonts w:ascii="Courier New" w:hAnsi="Courier New" w:cs="Courier New"/>
          <w:sz w:val="20"/>
          <w:szCs w:val="20"/>
        </w:rPr>
        <w:t>title</w:t>
      </w:r>
      <w:proofErr w:type="spellEnd"/>
      <w:r w:rsidRPr="00465369">
        <w:rPr>
          <w:rFonts w:ascii="Courier New" w:hAnsi="Courier New" w:cs="Courier New"/>
          <w:sz w:val="20"/>
          <w:szCs w:val="20"/>
        </w:rPr>
        <w:t>('Odpowiedź układu liniowego na wymuszenie skokowe')</w:t>
      </w:r>
    </w:p>
    <w:p w:rsidR="00465369" w:rsidRPr="00465369" w:rsidRDefault="00465369" w:rsidP="004653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77260" w:rsidRPr="00042AC2" w:rsidRDefault="00477260" w:rsidP="00477260">
      <w:pPr>
        <w:pStyle w:val="MTDisplayEquation"/>
        <w:jc w:val="left"/>
      </w:pPr>
      <w:r w:rsidRPr="00042AC2">
        <w:t xml:space="preserve"> </w:t>
      </w:r>
    </w:p>
    <w:sectPr w:rsidR="00477260" w:rsidRPr="00042AC2" w:rsidSect="00CA6F6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PLRoman12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LRoman10-Regular">
    <w:altName w:val="Times New Roman"/>
    <w:panose1 w:val="00000000000000000000"/>
    <w:charset w:val="00"/>
    <w:family w:val="auto"/>
    <w:notTrueType/>
    <w:pitch w:val="default"/>
    <w:sig w:usb0="00000001" w:usb1="00000000" w:usb2="00000000" w:usb3="00000000" w:csb0="00000003" w:csb1="00000000"/>
  </w:font>
  <w:font w:name="PLMathItalic10-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LMathItalic7-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LRoman5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LRoman7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LTypewriter10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6F7897"/>
    <w:multiLevelType w:val="hybridMultilevel"/>
    <w:tmpl w:val="3ADA4C2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5C0F83"/>
    <w:multiLevelType w:val="hybridMultilevel"/>
    <w:tmpl w:val="5894B67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A63D63"/>
    <w:multiLevelType w:val="hybridMultilevel"/>
    <w:tmpl w:val="6764C03A"/>
    <w:lvl w:ilvl="0" w:tplc="0415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50019" w:tentative="1">
      <w:start w:val="1"/>
      <w:numFmt w:val="lowerLetter"/>
      <w:lvlText w:val="%2."/>
      <w:lvlJc w:val="left"/>
      <w:pPr>
        <w:ind w:left="1788" w:hanging="360"/>
      </w:pPr>
    </w:lvl>
    <w:lvl w:ilvl="2" w:tplc="0415001B" w:tentative="1">
      <w:start w:val="1"/>
      <w:numFmt w:val="lowerRoman"/>
      <w:lvlText w:val="%3."/>
      <w:lvlJc w:val="right"/>
      <w:pPr>
        <w:ind w:left="2508" w:hanging="180"/>
      </w:pPr>
    </w:lvl>
    <w:lvl w:ilvl="3" w:tplc="0415000F" w:tentative="1">
      <w:start w:val="1"/>
      <w:numFmt w:val="decimal"/>
      <w:lvlText w:val="%4."/>
      <w:lvlJc w:val="left"/>
      <w:pPr>
        <w:ind w:left="3228" w:hanging="360"/>
      </w:pPr>
    </w:lvl>
    <w:lvl w:ilvl="4" w:tplc="04150019" w:tentative="1">
      <w:start w:val="1"/>
      <w:numFmt w:val="lowerLetter"/>
      <w:lvlText w:val="%5."/>
      <w:lvlJc w:val="left"/>
      <w:pPr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271E6150"/>
    <w:multiLevelType w:val="hybridMultilevel"/>
    <w:tmpl w:val="AB5C6DE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71698D"/>
    <w:multiLevelType w:val="hybridMultilevel"/>
    <w:tmpl w:val="5894B67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2D2BCD"/>
    <w:multiLevelType w:val="hybridMultilevel"/>
    <w:tmpl w:val="B05A0DDE"/>
    <w:lvl w:ilvl="0" w:tplc="D0F83B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1B112AE"/>
    <w:multiLevelType w:val="hybridMultilevel"/>
    <w:tmpl w:val="5894B67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3B78"/>
    <w:rsid w:val="00011E69"/>
    <w:rsid w:val="00042AC2"/>
    <w:rsid w:val="00090897"/>
    <w:rsid w:val="000936BD"/>
    <w:rsid w:val="000F1851"/>
    <w:rsid w:val="00166F6F"/>
    <w:rsid w:val="001C2FC8"/>
    <w:rsid w:val="001C38F6"/>
    <w:rsid w:val="001D3E74"/>
    <w:rsid w:val="001D62E2"/>
    <w:rsid w:val="00266545"/>
    <w:rsid w:val="002B5F70"/>
    <w:rsid w:val="002B6FC0"/>
    <w:rsid w:val="003111A0"/>
    <w:rsid w:val="00321209"/>
    <w:rsid w:val="0033101C"/>
    <w:rsid w:val="00347BA4"/>
    <w:rsid w:val="003A4B58"/>
    <w:rsid w:val="003B6934"/>
    <w:rsid w:val="003C1274"/>
    <w:rsid w:val="003E6932"/>
    <w:rsid w:val="00400F80"/>
    <w:rsid w:val="00445101"/>
    <w:rsid w:val="00447BED"/>
    <w:rsid w:val="00463BFD"/>
    <w:rsid w:val="00465369"/>
    <w:rsid w:val="00473B78"/>
    <w:rsid w:val="00477260"/>
    <w:rsid w:val="0049752E"/>
    <w:rsid w:val="004D5635"/>
    <w:rsid w:val="004D6FE1"/>
    <w:rsid w:val="004E7C5A"/>
    <w:rsid w:val="005C4AD7"/>
    <w:rsid w:val="005F172C"/>
    <w:rsid w:val="006321DD"/>
    <w:rsid w:val="006E078E"/>
    <w:rsid w:val="00701DFF"/>
    <w:rsid w:val="00727C9D"/>
    <w:rsid w:val="00744583"/>
    <w:rsid w:val="0076482E"/>
    <w:rsid w:val="00772BA8"/>
    <w:rsid w:val="00783886"/>
    <w:rsid w:val="007B07D6"/>
    <w:rsid w:val="007B1219"/>
    <w:rsid w:val="007C71EE"/>
    <w:rsid w:val="008021B7"/>
    <w:rsid w:val="008467C3"/>
    <w:rsid w:val="00860FE3"/>
    <w:rsid w:val="00965C90"/>
    <w:rsid w:val="00972DCA"/>
    <w:rsid w:val="009F4ACD"/>
    <w:rsid w:val="00A05D52"/>
    <w:rsid w:val="00A675E7"/>
    <w:rsid w:val="00A71EA7"/>
    <w:rsid w:val="00A909CF"/>
    <w:rsid w:val="00AB3387"/>
    <w:rsid w:val="00AC3137"/>
    <w:rsid w:val="00AD1E02"/>
    <w:rsid w:val="00AD244D"/>
    <w:rsid w:val="00B12231"/>
    <w:rsid w:val="00B419F8"/>
    <w:rsid w:val="00B44713"/>
    <w:rsid w:val="00B83A73"/>
    <w:rsid w:val="00BC68A4"/>
    <w:rsid w:val="00C01598"/>
    <w:rsid w:val="00C17584"/>
    <w:rsid w:val="00C273C5"/>
    <w:rsid w:val="00C905FB"/>
    <w:rsid w:val="00CA6F65"/>
    <w:rsid w:val="00CE5A1E"/>
    <w:rsid w:val="00CF212D"/>
    <w:rsid w:val="00D93532"/>
    <w:rsid w:val="00DC6C99"/>
    <w:rsid w:val="00DE17F0"/>
    <w:rsid w:val="00E62027"/>
    <w:rsid w:val="00E73793"/>
    <w:rsid w:val="00EA6632"/>
    <w:rsid w:val="00EC0039"/>
    <w:rsid w:val="00ED0FEE"/>
    <w:rsid w:val="00EE34A6"/>
    <w:rsid w:val="00EE432A"/>
    <w:rsid w:val="00F267FD"/>
    <w:rsid w:val="00FA2CDC"/>
    <w:rsid w:val="00FA6C3F"/>
    <w:rsid w:val="00FC2F9C"/>
    <w:rsid w:val="00FD415C"/>
    <w:rsid w:val="00FF0C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473B78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473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473B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ny"/>
    <w:next w:val="Normalny"/>
    <w:link w:val="MTDisplayEquationZnak"/>
    <w:rsid w:val="00445101"/>
    <w:pPr>
      <w:tabs>
        <w:tab w:val="center" w:pos="4540"/>
        <w:tab w:val="right" w:pos="908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Znak">
    <w:name w:val="MTDisplayEquation Znak"/>
    <w:basedOn w:val="Domylnaczcionkaakapitu"/>
    <w:link w:val="MTDisplayEquation"/>
    <w:rsid w:val="00445101"/>
    <w:rPr>
      <w:rFonts w:ascii="Times New Roman" w:hAnsi="Times New Roman" w:cs="Times New Roman"/>
      <w:sz w:val="24"/>
      <w:szCs w:val="24"/>
    </w:rPr>
  </w:style>
  <w:style w:type="character" w:styleId="Tekstzastpczy">
    <w:name w:val="Placeholder Text"/>
    <w:basedOn w:val="Domylnaczcionkaakapitu"/>
    <w:uiPriority w:val="99"/>
    <w:semiHidden/>
    <w:rsid w:val="007B121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473B78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473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473B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ny"/>
    <w:next w:val="Normalny"/>
    <w:link w:val="MTDisplayEquationZnak"/>
    <w:rsid w:val="00445101"/>
    <w:pPr>
      <w:tabs>
        <w:tab w:val="center" w:pos="4540"/>
        <w:tab w:val="right" w:pos="908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Znak">
    <w:name w:val="MTDisplayEquation Znak"/>
    <w:basedOn w:val="Domylnaczcionkaakapitu"/>
    <w:link w:val="MTDisplayEquation"/>
    <w:rsid w:val="00445101"/>
    <w:rPr>
      <w:rFonts w:ascii="Times New Roman" w:hAnsi="Times New Roman" w:cs="Times New Roman"/>
      <w:sz w:val="24"/>
      <w:szCs w:val="24"/>
    </w:rPr>
  </w:style>
  <w:style w:type="character" w:styleId="Tekstzastpczy">
    <w:name w:val="Placeholder Text"/>
    <w:basedOn w:val="Domylnaczcionkaakapitu"/>
    <w:uiPriority w:val="99"/>
    <w:semiHidden/>
    <w:rsid w:val="007B12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jpeg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jpeg"/><Relationship Id="rId5" Type="http://schemas.openxmlformats.org/officeDocument/2006/relationships/settings" Target="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6.jpe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jpeg"/><Relationship Id="rId8" Type="http://schemas.openxmlformats.org/officeDocument/2006/relationships/image" Target="media/image2.wmf"/><Relationship Id="rId51" Type="http://schemas.openxmlformats.org/officeDocument/2006/relationships/image" Target="media/image25.jpe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46E3C2-575A-462E-A29F-E6271AF856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12</Pages>
  <Words>1811</Words>
  <Characters>10869</Characters>
  <Application>Microsoft Office Word</Application>
  <DocSecurity>0</DocSecurity>
  <Lines>90</Lines>
  <Paragraphs>2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12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3</cp:revision>
  <dcterms:created xsi:type="dcterms:W3CDTF">2017-05-30T21:26:00Z</dcterms:created>
  <dcterms:modified xsi:type="dcterms:W3CDTF">2017-05-31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